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98F2EB" w14:textId="77777777" w:rsidR="00BD229F" w:rsidRPr="00E76719" w:rsidRDefault="00BD229F" w:rsidP="00BD229F">
      <w:pPr>
        <w:tabs>
          <w:tab w:val="left" w:pos="5850"/>
          <w:tab w:val="right" w:pos="10800"/>
        </w:tabs>
        <w:spacing w:after="0"/>
        <w:rPr>
          <w:rFonts w:ascii="Cambria Math" w:hAnsi="Cambria Math"/>
          <w:sz w:val="24"/>
          <w:szCs w:val="24"/>
          <w:u w:val="single"/>
        </w:rPr>
      </w:pPr>
      <w:r w:rsidRPr="00E76719">
        <w:rPr>
          <w:rFonts w:ascii="Cambria Math" w:hAnsi="Cambria Math"/>
          <w:b/>
          <w:sz w:val="32"/>
        </w:rPr>
        <w:t xml:space="preserve">Math 6 - Unit 2:  </w:t>
      </w:r>
      <w:r w:rsidRPr="00E76719">
        <w:rPr>
          <w:rFonts w:ascii="Cambria Math" w:hAnsi="Cambria Math"/>
          <w:b/>
          <w:sz w:val="24"/>
        </w:rPr>
        <w:t>Rates, Ratios &amp; Proportions</w:t>
      </w:r>
      <w:r w:rsidRPr="00E76719">
        <w:rPr>
          <w:rFonts w:ascii="Cambria Math" w:hAnsi="Cambria Math"/>
        </w:rPr>
        <w:tab/>
      </w:r>
      <w:r w:rsidRPr="00E76719">
        <w:rPr>
          <w:rFonts w:ascii="Cambria Math" w:hAnsi="Cambria Math"/>
          <w:sz w:val="24"/>
          <w:szCs w:val="24"/>
        </w:rPr>
        <w:t xml:space="preserve">Name:  </w:t>
      </w:r>
      <w:r w:rsidRPr="00E76719">
        <w:rPr>
          <w:rFonts w:ascii="Cambria Math" w:hAnsi="Cambria Math"/>
          <w:sz w:val="24"/>
          <w:szCs w:val="24"/>
          <w:u w:val="single"/>
        </w:rPr>
        <w:tab/>
      </w:r>
    </w:p>
    <w:p w14:paraId="6598F2EC" w14:textId="77777777" w:rsidR="00BD229F" w:rsidRPr="00E76719" w:rsidRDefault="00BD229F" w:rsidP="0053568F">
      <w:pPr>
        <w:tabs>
          <w:tab w:val="left" w:pos="5850"/>
          <w:tab w:val="left" w:pos="6120"/>
          <w:tab w:val="right" w:pos="10800"/>
        </w:tabs>
        <w:spacing w:after="0"/>
        <w:rPr>
          <w:rFonts w:ascii="Cambria Math" w:hAnsi="Cambria Math"/>
          <w:sz w:val="24"/>
          <w:szCs w:val="24"/>
          <w:u w:val="single"/>
        </w:rPr>
      </w:pPr>
      <w:r w:rsidRPr="00E76719">
        <w:rPr>
          <w:rFonts w:ascii="Cambria Math" w:hAnsi="Cambria Math"/>
          <w:i/>
          <w:sz w:val="24"/>
          <w:szCs w:val="24"/>
        </w:rPr>
        <w:t>Mid-Unit Test</w:t>
      </w:r>
      <w:r w:rsidR="00FA4807">
        <w:rPr>
          <w:rFonts w:ascii="Cambria Math" w:hAnsi="Cambria Math"/>
          <w:i/>
          <w:sz w:val="24"/>
          <w:szCs w:val="24"/>
        </w:rPr>
        <w:t xml:space="preserve"> Review</w:t>
      </w:r>
      <w:r w:rsidRPr="00E76719">
        <w:rPr>
          <w:rFonts w:ascii="Cambria Math" w:hAnsi="Cambria Math"/>
          <w:i/>
          <w:sz w:val="24"/>
          <w:szCs w:val="24"/>
        </w:rPr>
        <w:tab/>
      </w:r>
      <w:r w:rsidRPr="00E76719">
        <w:rPr>
          <w:rFonts w:ascii="Cambria Math" w:hAnsi="Cambria Math"/>
          <w:sz w:val="24"/>
          <w:szCs w:val="24"/>
        </w:rPr>
        <w:tab/>
        <w:t xml:space="preserve">Class Period:  1    2    3   4   Date:  </w:t>
      </w:r>
      <w:r w:rsidRPr="00E76719">
        <w:rPr>
          <w:rFonts w:ascii="Cambria Math" w:hAnsi="Cambria Math"/>
          <w:sz w:val="24"/>
          <w:szCs w:val="24"/>
          <w:u w:val="single"/>
        </w:rPr>
        <w:tab/>
      </w:r>
    </w:p>
    <w:p w14:paraId="6598F2ED" w14:textId="77777777" w:rsidR="0053568F" w:rsidRDefault="0053568F" w:rsidP="00BD229F">
      <w:pPr>
        <w:tabs>
          <w:tab w:val="left" w:pos="5400"/>
          <w:tab w:val="right" w:pos="10800"/>
        </w:tabs>
        <w:rPr>
          <w:rFonts w:ascii="Cambria Math" w:hAnsi="Cambria Math"/>
          <w:b/>
          <w:sz w:val="28"/>
          <w:szCs w:val="24"/>
          <w:u w:val="single"/>
        </w:rPr>
      </w:pPr>
    </w:p>
    <w:p w14:paraId="6598F2EE" w14:textId="77777777" w:rsidR="007F0635" w:rsidRPr="00E76719" w:rsidRDefault="002C1749" w:rsidP="0053568F">
      <w:pPr>
        <w:tabs>
          <w:tab w:val="left" w:pos="5400"/>
          <w:tab w:val="right" w:pos="10800"/>
        </w:tabs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b/>
          <w:sz w:val="28"/>
          <w:szCs w:val="24"/>
          <w:u w:val="single"/>
        </w:rPr>
        <w:t>Vocabulary</w:t>
      </w:r>
      <w:r w:rsidR="0053568F">
        <w:rPr>
          <w:rFonts w:ascii="Cambria Math" w:hAnsi="Cambria Math"/>
          <w:b/>
          <w:sz w:val="28"/>
          <w:szCs w:val="24"/>
          <w:u w:val="single"/>
        </w:rPr>
        <w:t>:</w:t>
      </w:r>
      <w:r>
        <w:rPr>
          <w:rFonts w:ascii="Cambria Math" w:hAnsi="Cambria Math"/>
          <w:b/>
          <w:sz w:val="28"/>
          <w:szCs w:val="24"/>
        </w:rPr>
        <w:t xml:space="preserve">  </w:t>
      </w:r>
      <w:r w:rsidR="00E76719" w:rsidRPr="00E76719">
        <w:rPr>
          <w:rFonts w:ascii="Cambria Math" w:hAnsi="Cambria Math"/>
          <w:sz w:val="24"/>
          <w:szCs w:val="24"/>
        </w:rPr>
        <w:t>For</w:t>
      </w:r>
      <w:r w:rsidR="00FE2EE0" w:rsidRPr="00E76719">
        <w:rPr>
          <w:rFonts w:ascii="Cambria Math" w:hAnsi="Cambria Math"/>
          <w:sz w:val="24"/>
          <w:szCs w:val="24"/>
        </w:rPr>
        <w:t xml:space="preserve"> numbers 1-3</w:t>
      </w:r>
      <w:r w:rsidR="007F0635" w:rsidRPr="00E76719">
        <w:rPr>
          <w:rFonts w:ascii="Cambria Math" w:hAnsi="Cambria Math"/>
          <w:sz w:val="24"/>
          <w:szCs w:val="24"/>
        </w:rPr>
        <w:t xml:space="preserve">, </w:t>
      </w:r>
      <w:r w:rsidR="00FA4807">
        <w:rPr>
          <w:rFonts w:ascii="Cambria Math" w:hAnsi="Cambria Math"/>
          <w:sz w:val="24"/>
          <w:szCs w:val="24"/>
        </w:rPr>
        <w:t>write each</w:t>
      </w:r>
      <w:r w:rsidR="007F0635" w:rsidRPr="00E76719">
        <w:rPr>
          <w:rFonts w:ascii="Cambria Math" w:hAnsi="Cambria Math"/>
          <w:sz w:val="24"/>
          <w:szCs w:val="24"/>
        </w:rPr>
        <w:t xml:space="preserve"> definition. </w:t>
      </w:r>
    </w:p>
    <w:p w14:paraId="6598F2EF" w14:textId="77777777" w:rsidR="007F0635" w:rsidRPr="00E76719" w:rsidRDefault="007F0635" w:rsidP="002C1749">
      <w:pPr>
        <w:tabs>
          <w:tab w:val="left" w:pos="360"/>
          <w:tab w:val="left" w:pos="9000"/>
        </w:tabs>
        <w:rPr>
          <w:rFonts w:ascii="Cambria Math" w:hAnsi="Cambria Math"/>
          <w:sz w:val="24"/>
          <w:szCs w:val="24"/>
        </w:rPr>
      </w:pPr>
      <w:r w:rsidRPr="00E76719">
        <w:rPr>
          <w:rFonts w:ascii="Cambria Math" w:hAnsi="Cambria Math"/>
          <w:sz w:val="24"/>
          <w:szCs w:val="24"/>
        </w:rPr>
        <w:t xml:space="preserve">1) </w:t>
      </w:r>
      <w:r w:rsidR="00FA4807">
        <w:rPr>
          <w:rFonts w:ascii="Cambria Math" w:hAnsi="Cambria Math"/>
          <w:sz w:val="24"/>
          <w:szCs w:val="24"/>
        </w:rPr>
        <w:t>A ratio is _______________________________________________________________________</w:t>
      </w:r>
      <w:r w:rsidR="002C1749">
        <w:rPr>
          <w:rFonts w:ascii="Cambria Math" w:hAnsi="Cambria Math"/>
          <w:sz w:val="24"/>
          <w:szCs w:val="24"/>
        </w:rPr>
        <w:t>______</w:t>
      </w:r>
      <w:r w:rsidR="00FA4807">
        <w:rPr>
          <w:rFonts w:ascii="Cambria Math" w:hAnsi="Cambria Math"/>
          <w:sz w:val="24"/>
          <w:szCs w:val="24"/>
        </w:rPr>
        <w:t>____________________________</w:t>
      </w:r>
    </w:p>
    <w:p w14:paraId="6598F2F0" w14:textId="77777777" w:rsidR="007F0635" w:rsidRPr="00E76719" w:rsidRDefault="007F0635" w:rsidP="002C1749">
      <w:pPr>
        <w:tabs>
          <w:tab w:val="left" w:pos="360"/>
          <w:tab w:val="left" w:pos="9000"/>
        </w:tabs>
        <w:rPr>
          <w:rFonts w:ascii="Cambria Math" w:hAnsi="Cambria Math"/>
          <w:sz w:val="24"/>
          <w:szCs w:val="24"/>
        </w:rPr>
      </w:pPr>
      <w:r w:rsidRPr="00E76719">
        <w:rPr>
          <w:rFonts w:ascii="Cambria Math" w:hAnsi="Cambria Math"/>
          <w:sz w:val="24"/>
          <w:szCs w:val="24"/>
        </w:rPr>
        <w:t xml:space="preserve">2) </w:t>
      </w:r>
      <w:r w:rsidR="004429E1">
        <w:rPr>
          <w:rFonts w:ascii="Cambria Math" w:hAnsi="Cambria Math"/>
          <w:sz w:val="24"/>
          <w:szCs w:val="24"/>
        </w:rPr>
        <w:t xml:space="preserve">A </w:t>
      </w:r>
      <w:r w:rsidR="00FA4807">
        <w:rPr>
          <w:rFonts w:ascii="Cambria Math" w:hAnsi="Cambria Math"/>
          <w:sz w:val="24"/>
          <w:szCs w:val="24"/>
        </w:rPr>
        <w:t>rate is ______________________________________________________________________________</w:t>
      </w:r>
      <w:r w:rsidR="002C1749">
        <w:rPr>
          <w:rFonts w:ascii="Cambria Math" w:hAnsi="Cambria Math"/>
          <w:sz w:val="24"/>
          <w:szCs w:val="24"/>
        </w:rPr>
        <w:t>______</w:t>
      </w:r>
      <w:r w:rsidR="00FA4807">
        <w:rPr>
          <w:rFonts w:ascii="Cambria Math" w:hAnsi="Cambria Math"/>
          <w:sz w:val="24"/>
          <w:szCs w:val="24"/>
        </w:rPr>
        <w:t>_________________</w:t>
      </w:r>
      <w:r w:rsidR="002C1749">
        <w:rPr>
          <w:rFonts w:ascii="Cambria Math" w:hAnsi="Cambria Math"/>
          <w:sz w:val="24"/>
          <w:szCs w:val="24"/>
        </w:rPr>
        <w:t>_____</w:t>
      </w:r>
    </w:p>
    <w:p w14:paraId="6598F2F1" w14:textId="77777777" w:rsidR="007F0635" w:rsidRPr="00E76719" w:rsidRDefault="0053568F" w:rsidP="002C1749">
      <w:pPr>
        <w:tabs>
          <w:tab w:val="left" w:pos="360"/>
          <w:tab w:val="left" w:pos="9000"/>
        </w:tabs>
        <w:rPr>
          <w:rFonts w:ascii="Cambria Math" w:hAnsi="Cambria Math"/>
          <w:sz w:val="24"/>
          <w:szCs w:val="24"/>
        </w:rPr>
      </w:pPr>
      <w:r w:rsidRPr="00877ABD">
        <w:rPr>
          <w:rFonts w:ascii="Cambria Math" w:hAnsi="Cambria Math"/>
          <w:i/>
          <w:noProof/>
          <w:sz w:val="28"/>
          <w:szCs w:val="28"/>
        </w:rPr>
        <w:drawing>
          <wp:anchor distT="0" distB="0" distL="114300" distR="114300" simplePos="0" relativeHeight="251653632" behindDoc="0" locked="0" layoutInCell="1" allowOverlap="1" wp14:anchorId="6598F36A" wp14:editId="6598F36B">
            <wp:simplePos x="0" y="0"/>
            <wp:positionH relativeFrom="margin">
              <wp:align>right</wp:align>
            </wp:positionH>
            <wp:positionV relativeFrom="paragraph">
              <wp:posOffset>217660</wp:posOffset>
            </wp:positionV>
            <wp:extent cx="2353248" cy="581660"/>
            <wp:effectExtent l="0" t="0" r="9525" b="889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3248" cy="581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F0635" w:rsidRPr="00E76719">
        <w:rPr>
          <w:rFonts w:ascii="Cambria Math" w:hAnsi="Cambria Math"/>
          <w:sz w:val="24"/>
          <w:szCs w:val="24"/>
        </w:rPr>
        <w:t xml:space="preserve">3) </w:t>
      </w:r>
      <w:r w:rsidR="004429E1">
        <w:rPr>
          <w:rFonts w:ascii="Cambria Math" w:hAnsi="Cambria Math"/>
          <w:sz w:val="24"/>
          <w:szCs w:val="24"/>
        </w:rPr>
        <w:t>A unit rate</w:t>
      </w:r>
      <w:r w:rsidR="00FA4807">
        <w:rPr>
          <w:rFonts w:ascii="Cambria Math" w:hAnsi="Cambria Math"/>
          <w:sz w:val="24"/>
          <w:szCs w:val="24"/>
        </w:rPr>
        <w:t xml:space="preserve"> is _____________</w:t>
      </w:r>
      <w:bookmarkStart w:id="0" w:name="_GoBack"/>
      <w:bookmarkEnd w:id="0"/>
      <w:r w:rsidR="00FA4807">
        <w:rPr>
          <w:rFonts w:ascii="Cambria Math" w:hAnsi="Cambria Math"/>
          <w:sz w:val="24"/>
          <w:szCs w:val="24"/>
        </w:rPr>
        <w:t>__________________________________________________________________</w:t>
      </w:r>
      <w:r w:rsidR="002C1749">
        <w:rPr>
          <w:rFonts w:ascii="Cambria Math" w:hAnsi="Cambria Math"/>
          <w:sz w:val="24"/>
          <w:szCs w:val="24"/>
        </w:rPr>
        <w:t>______</w:t>
      </w:r>
      <w:r w:rsidR="00FA4807">
        <w:rPr>
          <w:rFonts w:ascii="Cambria Math" w:hAnsi="Cambria Math"/>
          <w:sz w:val="24"/>
          <w:szCs w:val="24"/>
        </w:rPr>
        <w:t>_____________</w:t>
      </w:r>
      <w:r w:rsidR="002C1749">
        <w:rPr>
          <w:rFonts w:ascii="Cambria Math" w:hAnsi="Cambria Math"/>
          <w:sz w:val="24"/>
          <w:szCs w:val="24"/>
        </w:rPr>
        <w:t>__</w:t>
      </w:r>
    </w:p>
    <w:p w14:paraId="6598F2F2" w14:textId="77777777" w:rsidR="005042BE" w:rsidRPr="00877ABD" w:rsidRDefault="005042BE" w:rsidP="00CE74A6">
      <w:pPr>
        <w:spacing w:before="480"/>
        <w:rPr>
          <w:rFonts w:ascii="Cambria Math" w:hAnsi="Cambria Math"/>
          <w:b/>
          <w:sz w:val="28"/>
          <w:szCs w:val="28"/>
          <w:u w:val="single"/>
        </w:rPr>
      </w:pPr>
      <w:r w:rsidRPr="00877ABD">
        <w:rPr>
          <w:rFonts w:ascii="Cambria Math" w:hAnsi="Cambria Math"/>
          <w:b/>
          <w:sz w:val="28"/>
          <w:szCs w:val="28"/>
          <w:u w:val="single"/>
        </w:rPr>
        <w:t xml:space="preserve">Solve the following </w:t>
      </w:r>
      <w:r w:rsidR="002C1749">
        <w:rPr>
          <w:rFonts w:ascii="Cambria Math" w:hAnsi="Cambria Math"/>
          <w:b/>
          <w:sz w:val="28"/>
          <w:szCs w:val="28"/>
          <w:u w:val="single"/>
        </w:rPr>
        <w:t>ratio problems.</w:t>
      </w:r>
    </w:p>
    <w:p w14:paraId="6598F2F3" w14:textId="77777777" w:rsidR="0053568F" w:rsidRDefault="002C1749" w:rsidP="0053568F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ind w:left="1260" w:hanging="1260"/>
        <w:rPr>
          <w:rFonts w:ascii="Cambria Math" w:hAnsi="Cambria Math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598F36C" wp14:editId="6598F36D">
            <wp:simplePos x="0" y="0"/>
            <wp:positionH relativeFrom="column">
              <wp:posOffset>4572000</wp:posOffset>
            </wp:positionH>
            <wp:positionV relativeFrom="paragraph">
              <wp:posOffset>13970</wp:posOffset>
            </wp:positionV>
            <wp:extent cx="1765300" cy="1323975"/>
            <wp:effectExtent l="152400" t="171450" r="177800" b="180975"/>
            <wp:wrapNone/>
            <wp:docPr id="1" name="Picture 1" descr="Image result for circles and squar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circles and square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32397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190500" cap="rnd">
                      <a:solidFill>
                        <a:srgbClr val="FFFFFF"/>
                      </a:solidFill>
                    </a:ln>
                    <a:effectLst>
                      <a:outerShdw blurRad="50000" algn="tl" rotWithShape="0">
                        <a:srgbClr val="000000">
                          <a:alpha val="41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800000"/>
                      </a:lightRig>
                    </a:scene3d>
                    <a:sp3d contourW="6350">
                      <a:bevelT w="50800" h="16510"/>
                      <a:contourClr>
                        <a:srgbClr val="C0C0C0"/>
                      </a:contourClr>
                    </a:sp3d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36AEB" w:rsidRPr="00E76719">
        <w:rPr>
          <w:rFonts w:ascii="Cambria Math" w:hAnsi="Cambria Math"/>
          <w:sz w:val="24"/>
          <w:szCs w:val="24"/>
        </w:rPr>
        <w:t>4</w:t>
      </w:r>
      <w:r w:rsidR="004429E1">
        <w:rPr>
          <w:rFonts w:ascii="Cambria Math" w:hAnsi="Cambria Math"/>
          <w:sz w:val="24"/>
          <w:szCs w:val="24"/>
        </w:rPr>
        <w:t>a</w:t>
      </w:r>
      <w:r w:rsidR="00136AEB" w:rsidRPr="00E76719">
        <w:rPr>
          <w:rFonts w:ascii="Cambria Math" w:hAnsi="Cambria Math"/>
          <w:sz w:val="24"/>
          <w:szCs w:val="24"/>
        </w:rPr>
        <w:t xml:space="preserve">) </w:t>
      </w:r>
      <w:r w:rsidR="0053568F">
        <w:rPr>
          <w:rFonts w:ascii="Cambria Math" w:hAnsi="Cambria Math"/>
          <w:sz w:val="24"/>
          <w:szCs w:val="24"/>
        </w:rPr>
        <w:t xml:space="preserve">__________ What is the ratio of circles to squares?  </w:t>
      </w:r>
    </w:p>
    <w:p w14:paraId="6598F2F4" w14:textId="77777777" w:rsidR="004429E1" w:rsidRDefault="0053568F" w:rsidP="004429E1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ind w:left="1260" w:hanging="126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 </w:t>
      </w:r>
    </w:p>
    <w:p w14:paraId="6598F2F5" w14:textId="77777777" w:rsidR="00F61F82" w:rsidRDefault="004429E1" w:rsidP="004429E1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ind w:left="1260" w:hanging="126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b)</w:t>
      </w:r>
      <w:r w:rsidR="0053568F">
        <w:rPr>
          <w:rFonts w:ascii="Cambria Math" w:hAnsi="Cambria Math"/>
          <w:sz w:val="24"/>
          <w:szCs w:val="24"/>
        </w:rPr>
        <w:t xml:space="preserve"> Circle one: Is this ratio </w:t>
      </w:r>
      <w:r w:rsidR="0053568F" w:rsidRPr="004429E1">
        <w:rPr>
          <w:rFonts w:ascii="Cambria Math" w:hAnsi="Cambria Math"/>
          <w:b/>
          <w:i/>
          <w:sz w:val="24"/>
          <w:szCs w:val="24"/>
        </w:rPr>
        <w:t>part-to-part</w:t>
      </w:r>
      <w:r w:rsidR="0053568F" w:rsidRPr="0053568F">
        <w:rPr>
          <w:rFonts w:ascii="Cambria Math" w:hAnsi="Cambria Math"/>
          <w:i/>
          <w:sz w:val="24"/>
          <w:szCs w:val="24"/>
        </w:rPr>
        <w:t xml:space="preserve"> </w:t>
      </w:r>
      <w:r w:rsidR="0053568F">
        <w:rPr>
          <w:rFonts w:ascii="Cambria Math" w:hAnsi="Cambria Math"/>
          <w:sz w:val="24"/>
          <w:szCs w:val="24"/>
        </w:rPr>
        <w:t xml:space="preserve">or </w:t>
      </w:r>
      <w:r w:rsidR="0053568F" w:rsidRPr="004429E1">
        <w:rPr>
          <w:rFonts w:ascii="Cambria Math" w:hAnsi="Cambria Math"/>
          <w:b/>
          <w:i/>
          <w:sz w:val="24"/>
          <w:szCs w:val="24"/>
        </w:rPr>
        <w:t>part-to-whole</w:t>
      </w:r>
      <w:r w:rsidR="0053568F">
        <w:rPr>
          <w:rFonts w:ascii="Cambria Math" w:hAnsi="Cambria Math"/>
          <w:sz w:val="24"/>
          <w:szCs w:val="24"/>
        </w:rPr>
        <w:t>?</w:t>
      </w:r>
    </w:p>
    <w:p w14:paraId="6598F2F6" w14:textId="77777777" w:rsidR="008F59FF" w:rsidRPr="00CE74A6" w:rsidRDefault="008F59FF" w:rsidP="004429E1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ind w:left="1260" w:hanging="1260"/>
        <w:rPr>
          <w:rFonts w:ascii="Cambria Math" w:hAnsi="Cambria Math"/>
          <w:sz w:val="24"/>
          <w:szCs w:val="24"/>
        </w:rPr>
      </w:pPr>
    </w:p>
    <w:p w14:paraId="6598F2F7" w14:textId="77777777" w:rsidR="00912F37" w:rsidRPr="00E76719" w:rsidRDefault="002C1749" w:rsidP="00CE74A6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b/>
          <w:sz w:val="24"/>
          <w:szCs w:val="24"/>
          <w:u w:val="single"/>
        </w:rPr>
      </w:pPr>
      <w:r>
        <w:rPr>
          <w:rFonts w:ascii="Cambria Math" w:hAnsi="Cambria Math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598F36E" wp14:editId="6598F36F">
                <wp:simplePos x="0" y="0"/>
                <wp:positionH relativeFrom="column">
                  <wp:posOffset>6072059</wp:posOffset>
                </wp:positionH>
                <wp:positionV relativeFrom="paragraph">
                  <wp:posOffset>7935</wp:posOffset>
                </wp:positionV>
                <wp:extent cx="226711" cy="226711"/>
                <wp:effectExtent l="0" t="0" r="20955" b="20955"/>
                <wp:wrapNone/>
                <wp:docPr id="3" name="Isosceles Tri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6711" cy="226711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A2D1F43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3" o:spid="_x0000_s1026" type="#_x0000_t5" style="position:absolute;margin-left:478.1pt;margin-top:.6pt;width:17.85pt;height:17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" fillcolor="#4f81bd [3204]" strokecolor="#243f60 [1604]" strokeweight="2pt"/>
            </w:pict>
          </mc:Fallback>
        </mc:AlternateContent>
      </w:r>
    </w:p>
    <w:p w14:paraId="6598F2F8" w14:textId="77777777" w:rsidR="00F61F82" w:rsidRPr="00CE74A6" w:rsidRDefault="00136AEB" w:rsidP="0053568F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  <w:r w:rsidRPr="00E76719">
        <w:rPr>
          <w:rFonts w:ascii="Cambria Math" w:hAnsi="Cambria Math"/>
          <w:sz w:val="24"/>
          <w:szCs w:val="24"/>
        </w:rPr>
        <w:t>5</w:t>
      </w:r>
      <w:r w:rsidR="004429E1">
        <w:rPr>
          <w:rFonts w:ascii="Cambria Math" w:hAnsi="Cambria Math"/>
          <w:sz w:val="24"/>
          <w:szCs w:val="24"/>
        </w:rPr>
        <w:t>a</w:t>
      </w:r>
      <w:r w:rsidRPr="00E76719">
        <w:rPr>
          <w:rFonts w:ascii="Cambria Math" w:hAnsi="Cambria Math"/>
          <w:sz w:val="24"/>
          <w:szCs w:val="24"/>
        </w:rPr>
        <w:t xml:space="preserve">) </w:t>
      </w:r>
      <w:r w:rsidR="0053568F">
        <w:rPr>
          <w:rFonts w:ascii="Cambria Math" w:hAnsi="Cambria Math"/>
          <w:sz w:val="24"/>
          <w:szCs w:val="24"/>
        </w:rPr>
        <w:t xml:space="preserve">__________ What is the ratio of circles to ALL shapes? </w:t>
      </w:r>
    </w:p>
    <w:p w14:paraId="6598F2F9" w14:textId="77777777" w:rsidR="004429E1" w:rsidRDefault="0053568F" w:rsidP="0053568F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ind w:left="1260" w:hanging="126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 </w:t>
      </w:r>
    </w:p>
    <w:p w14:paraId="6598F2FA" w14:textId="77777777" w:rsidR="0053568F" w:rsidRDefault="004429E1" w:rsidP="0053568F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ind w:left="1260" w:hanging="126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b)</w:t>
      </w:r>
      <w:r w:rsidR="0053568F">
        <w:rPr>
          <w:rFonts w:ascii="Cambria Math" w:hAnsi="Cambria Math"/>
          <w:sz w:val="24"/>
          <w:szCs w:val="24"/>
        </w:rPr>
        <w:t xml:space="preserve"> Circle one: Is this ratio </w:t>
      </w:r>
      <w:r w:rsidR="0053568F" w:rsidRPr="004429E1">
        <w:rPr>
          <w:rFonts w:ascii="Cambria Math" w:hAnsi="Cambria Math"/>
          <w:b/>
          <w:i/>
          <w:sz w:val="24"/>
          <w:szCs w:val="24"/>
        </w:rPr>
        <w:t>part-to-part</w:t>
      </w:r>
      <w:r w:rsidR="0053568F" w:rsidRPr="0053568F">
        <w:rPr>
          <w:rFonts w:ascii="Cambria Math" w:hAnsi="Cambria Math"/>
          <w:i/>
          <w:sz w:val="24"/>
          <w:szCs w:val="24"/>
        </w:rPr>
        <w:t xml:space="preserve"> </w:t>
      </w:r>
      <w:r w:rsidR="0053568F">
        <w:rPr>
          <w:rFonts w:ascii="Cambria Math" w:hAnsi="Cambria Math"/>
          <w:sz w:val="24"/>
          <w:szCs w:val="24"/>
        </w:rPr>
        <w:t xml:space="preserve">or </w:t>
      </w:r>
      <w:r w:rsidR="0053568F" w:rsidRPr="004429E1">
        <w:rPr>
          <w:rFonts w:ascii="Cambria Math" w:hAnsi="Cambria Math"/>
          <w:b/>
          <w:i/>
          <w:sz w:val="24"/>
          <w:szCs w:val="24"/>
        </w:rPr>
        <w:t>part-to-whole</w:t>
      </w:r>
      <w:r w:rsidR="0053568F">
        <w:rPr>
          <w:rFonts w:ascii="Cambria Math" w:hAnsi="Cambria Math"/>
          <w:sz w:val="24"/>
          <w:szCs w:val="24"/>
        </w:rPr>
        <w:t>?</w:t>
      </w:r>
    </w:p>
    <w:p w14:paraId="6598F2FB" w14:textId="77777777" w:rsidR="008F59FF" w:rsidRPr="00CE74A6" w:rsidRDefault="008F59FF" w:rsidP="0053568F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ind w:left="1260" w:hanging="1260"/>
        <w:rPr>
          <w:rFonts w:ascii="Cambria Math" w:hAnsi="Cambria Math"/>
          <w:sz w:val="24"/>
          <w:szCs w:val="24"/>
        </w:rPr>
      </w:pPr>
    </w:p>
    <w:p w14:paraId="6598F2FC" w14:textId="77777777" w:rsidR="00912F37" w:rsidRPr="00E76719" w:rsidRDefault="00912F37" w:rsidP="00CE74A6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6598F2FD" w14:textId="77777777" w:rsidR="002C1749" w:rsidRDefault="002C1749" w:rsidP="002C1749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6</w:t>
      </w:r>
      <w:r w:rsidR="008F59FF">
        <w:rPr>
          <w:rFonts w:ascii="Cambria Math" w:hAnsi="Cambria Math"/>
          <w:sz w:val="24"/>
          <w:szCs w:val="24"/>
        </w:rPr>
        <w:t>a</w:t>
      </w:r>
      <w:r w:rsidRPr="00E76719">
        <w:rPr>
          <w:rFonts w:ascii="Cambria Math" w:hAnsi="Cambria Math"/>
          <w:sz w:val="24"/>
          <w:szCs w:val="24"/>
        </w:rPr>
        <w:t>) _____</w:t>
      </w:r>
      <w:r>
        <w:rPr>
          <w:rFonts w:ascii="Cambria Math" w:hAnsi="Cambria Math"/>
          <w:sz w:val="24"/>
          <w:szCs w:val="24"/>
        </w:rPr>
        <w:t>______ What is the ratio of triangles to circles and squares?</w:t>
      </w:r>
    </w:p>
    <w:p w14:paraId="6598F2FE" w14:textId="77777777" w:rsidR="002C1749" w:rsidRDefault="002C1749" w:rsidP="002C1749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6598F2FF" w14:textId="77777777" w:rsidR="002C1749" w:rsidRPr="00CE74A6" w:rsidRDefault="002C1749" w:rsidP="002C1749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ind w:left="1260" w:hanging="126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b) Circle one: Is this ratio </w:t>
      </w:r>
      <w:r w:rsidRPr="004429E1">
        <w:rPr>
          <w:rFonts w:ascii="Cambria Math" w:hAnsi="Cambria Math"/>
          <w:b/>
          <w:i/>
          <w:sz w:val="24"/>
          <w:szCs w:val="24"/>
        </w:rPr>
        <w:t>part-to-part</w:t>
      </w:r>
      <w:r w:rsidRPr="0053568F">
        <w:rPr>
          <w:rFonts w:ascii="Cambria Math" w:hAnsi="Cambria Math"/>
          <w:i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 xml:space="preserve">or </w:t>
      </w:r>
      <w:r w:rsidRPr="004429E1">
        <w:rPr>
          <w:rFonts w:ascii="Cambria Math" w:hAnsi="Cambria Math"/>
          <w:b/>
          <w:i/>
          <w:sz w:val="24"/>
          <w:szCs w:val="24"/>
        </w:rPr>
        <w:t>part-to-whole</w:t>
      </w:r>
      <w:r>
        <w:rPr>
          <w:rFonts w:ascii="Cambria Math" w:hAnsi="Cambria Math"/>
          <w:sz w:val="24"/>
          <w:szCs w:val="24"/>
        </w:rPr>
        <w:t>?</w:t>
      </w:r>
    </w:p>
    <w:p w14:paraId="6598F300" w14:textId="77777777" w:rsidR="002C1749" w:rsidRDefault="002C1749" w:rsidP="002C1749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6598F301" w14:textId="77777777" w:rsidR="008F59FF" w:rsidRPr="00877ABD" w:rsidRDefault="008F59FF" w:rsidP="008F59FF">
      <w:pPr>
        <w:spacing w:before="480"/>
        <w:rPr>
          <w:rFonts w:ascii="Cambria Math" w:hAnsi="Cambria Math"/>
          <w:b/>
          <w:sz w:val="28"/>
          <w:szCs w:val="28"/>
          <w:u w:val="single"/>
        </w:rPr>
      </w:pPr>
      <w:r w:rsidRPr="00877ABD">
        <w:rPr>
          <w:rFonts w:ascii="Cambria Math" w:hAnsi="Cambria Math"/>
          <w:b/>
          <w:sz w:val="28"/>
          <w:szCs w:val="28"/>
          <w:u w:val="single"/>
        </w:rPr>
        <w:t>Solve</w:t>
      </w:r>
      <w:r>
        <w:rPr>
          <w:rFonts w:ascii="Cambria Math" w:hAnsi="Cambria Math"/>
          <w:b/>
          <w:sz w:val="28"/>
          <w:szCs w:val="28"/>
          <w:u w:val="single"/>
        </w:rPr>
        <w:t xml:space="preserve"> for</w:t>
      </w:r>
      <w:r w:rsidRPr="00877ABD">
        <w:rPr>
          <w:rFonts w:ascii="Cambria Math" w:hAnsi="Cambria Math"/>
          <w:b/>
          <w:sz w:val="28"/>
          <w:szCs w:val="28"/>
          <w:u w:val="single"/>
        </w:rPr>
        <w:t xml:space="preserve"> the</w:t>
      </w:r>
      <w:r>
        <w:rPr>
          <w:rFonts w:ascii="Cambria Math" w:hAnsi="Cambria Math"/>
          <w:b/>
          <w:sz w:val="28"/>
          <w:szCs w:val="28"/>
          <w:u w:val="single"/>
        </w:rPr>
        <w:t xml:space="preserve"> missing values in the ratio tables.</w:t>
      </w:r>
    </w:p>
    <w:tbl>
      <w:tblPr>
        <w:tblpPr w:leftFromText="180" w:rightFromText="180" w:vertAnchor="text" w:horzAnchor="page" w:tblpX="1287" w:tblpY="54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05"/>
        <w:gridCol w:w="1105"/>
        <w:gridCol w:w="1106"/>
        <w:gridCol w:w="1106"/>
      </w:tblGrid>
      <w:tr w:rsidR="008F59FF" w:rsidRPr="00E76719" w14:paraId="6598F306" w14:textId="77777777" w:rsidTr="008F59FF">
        <w:trPr>
          <w:trHeight w:val="239"/>
        </w:trPr>
        <w:tc>
          <w:tcPr>
            <w:tcW w:w="1105" w:type="dxa"/>
            <w:shd w:val="clear" w:color="auto" w:fill="auto"/>
            <w:vAlign w:val="center"/>
          </w:tcPr>
          <w:p w14:paraId="6598F302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  <w:r w:rsidRPr="008F59FF">
              <w:rPr>
                <w:rFonts w:ascii="Cambria Math" w:hAnsi="Cambria Math"/>
                <w:sz w:val="24"/>
              </w:rPr>
              <w:t>15</w:t>
            </w:r>
          </w:p>
        </w:tc>
        <w:tc>
          <w:tcPr>
            <w:tcW w:w="1105" w:type="dxa"/>
            <w:shd w:val="clear" w:color="auto" w:fill="auto"/>
            <w:vAlign w:val="center"/>
          </w:tcPr>
          <w:p w14:paraId="6598F303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</w:p>
        </w:tc>
        <w:tc>
          <w:tcPr>
            <w:tcW w:w="1106" w:type="dxa"/>
            <w:shd w:val="clear" w:color="auto" w:fill="auto"/>
            <w:vAlign w:val="center"/>
          </w:tcPr>
          <w:p w14:paraId="6598F304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</w:p>
        </w:tc>
        <w:tc>
          <w:tcPr>
            <w:tcW w:w="1106" w:type="dxa"/>
            <w:shd w:val="clear" w:color="auto" w:fill="auto"/>
            <w:vAlign w:val="center"/>
          </w:tcPr>
          <w:p w14:paraId="6598F305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  <w:r w:rsidRPr="008F59FF">
              <w:rPr>
                <w:rFonts w:ascii="Cambria Math" w:hAnsi="Cambria Math"/>
                <w:sz w:val="24"/>
              </w:rPr>
              <w:t>150</w:t>
            </w:r>
          </w:p>
        </w:tc>
      </w:tr>
      <w:tr w:rsidR="008F59FF" w:rsidRPr="00E76719" w14:paraId="6598F30B" w14:textId="77777777" w:rsidTr="008F59FF">
        <w:trPr>
          <w:trHeight w:val="220"/>
        </w:trPr>
        <w:tc>
          <w:tcPr>
            <w:tcW w:w="1105" w:type="dxa"/>
            <w:shd w:val="clear" w:color="auto" w:fill="auto"/>
            <w:vAlign w:val="center"/>
          </w:tcPr>
          <w:p w14:paraId="6598F307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3</w:t>
            </w:r>
          </w:p>
        </w:tc>
        <w:tc>
          <w:tcPr>
            <w:tcW w:w="1105" w:type="dxa"/>
            <w:shd w:val="clear" w:color="auto" w:fill="auto"/>
            <w:vAlign w:val="center"/>
          </w:tcPr>
          <w:p w14:paraId="6598F308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2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6598F309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8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6598F30A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</w:p>
        </w:tc>
      </w:tr>
    </w:tbl>
    <w:tbl>
      <w:tblPr>
        <w:tblpPr w:leftFromText="180" w:rightFromText="180" w:vertAnchor="text" w:horzAnchor="margin" w:tblpXSpec="right" w:tblpY="-1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11"/>
        <w:gridCol w:w="1111"/>
        <w:gridCol w:w="1112"/>
        <w:gridCol w:w="1112"/>
      </w:tblGrid>
      <w:tr w:rsidR="008F59FF" w:rsidRPr="00E76719" w14:paraId="6598F310" w14:textId="77777777" w:rsidTr="008F59FF">
        <w:trPr>
          <w:trHeight w:val="179"/>
        </w:trPr>
        <w:tc>
          <w:tcPr>
            <w:tcW w:w="1111" w:type="dxa"/>
            <w:shd w:val="clear" w:color="auto" w:fill="auto"/>
            <w:vAlign w:val="center"/>
          </w:tcPr>
          <w:p w14:paraId="6598F30C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6</w:t>
            </w:r>
          </w:p>
        </w:tc>
        <w:tc>
          <w:tcPr>
            <w:tcW w:w="1111" w:type="dxa"/>
            <w:shd w:val="clear" w:color="auto" w:fill="auto"/>
            <w:vAlign w:val="center"/>
          </w:tcPr>
          <w:p w14:paraId="6598F30D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</w:p>
        </w:tc>
        <w:tc>
          <w:tcPr>
            <w:tcW w:w="1112" w:type="dxa"/>
            <w:shd w:val="clear" w:color="auto" w:fill="auto"/>
            <w:vAlign w:val="center"/>
          </w:tcPr>
          <w:p w14:paraId="6598F30E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</w:p>
        </w:tc>
        <w:tc>
          <w:tcPr>
            <w:tcW w:w="1112" w:type="dxa"/>
            <w:shd w:val="clear" w:color="auto" w:fill="auto"/>
            <w:vAlign w:val="center"/>
          </w:tcPr>
          <w:p w14:paraId="6598F30F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66</w:t>
            </w:r>
          </w:p>
        </w:tc>
      </w:tr>
      <w:tr w:rsidR="008F59FF" w:rsidRPr="00E76719" w14:paraId="6598F315" w14:textId="77777777" w:rsidTr="008F59FF">
        <w:trPr>
          <w:trHeight w:val="165"/>
        </w:trPr>
        <w:tc>
          <w:tcPr>
            <w:tcW w:w="1111" w:type="dxa"/>
            <w:shd w:val="clear" w:color="auto" w:fill="auto"/>
            <w:vAlign w:val="center"/>
          </w:tcPr>
          <w:p w14:paraId="6598F311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8</w:t>
            </w:r>
          </w:p>
        </w:tc>
        <w:tc>
          <w:tcPr>
            <w:tcW w:w="1111" w:type="dxa"/>
            <w:shd w:val="clear" w:color="auto" w:fill="auto"/>
            <w:vAlign w:val="center"/>
          </w:tcPr>
          <w:p w14:paraId="6598F312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2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6598F313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48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6598F314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</w:p>
        </w:tc>
      </w:tr>
    </w:tbl>
    <w:p w14:paraId="6598F316" w14:textId="77777777" w:rsidR="008F59FF" w:rsidRPr="00E76719" w:rsidRDefault="008F59FF" w:rsidP="008F59FF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</w:rPr>
      </w:pPr>
      <w:r>
        <w:rPr>
          <w:rFonts w:ascii="Cambria Math" w:hAnsi="Cambria Math"/>
          <w:sz w:val="24"/>
          <w:szCs w:val="24"/>
        </w:rPr>
        <w:t>7)</w:t>
      </w:r>
      <w:r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ab/>
      </w:r>
      <w:r w:rsidRPr="008F59FF">
        <w:rPr>
          <w:rFonts w:ascii="Cambria Math" w:hAnsi="Cambria Math"/>
          <w:sz w:val="24"/>
        </w:rPr>
        <w:t xml:space="preserve">   8) </w:t>
      </w:r>
    </w:p>
    <w:p w14:paraId="6598F317" w14:textId="77777777" w:rsidR="008F59FF" w:rsidRPr="00E76719" w:rsidRDefault="008F59FF" w:rsidP="008F59FF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</w:rPr>
      </w:pPr>
    </w:p>
    <w:p w14:paraId="6598F318" w14:textId="77777777" w:rsidR="008F59FF" w:rsidRPr="00E76719" w:rsidRDefault="008F59FF" w:rsidP="008F59FF">
      <w:pPr>
        <w:spacing w:after="0" w:line="240" w:lineRule="auto"/>
        <w:rPr>
          <w:rFonts w:ascii="Cambria Math" w:hAnsi="Cambria Math"/>
        </w:rPr>
      </w:pPr>
    </w:p>
    <w:p w14:paraId="6598F319" w14:textId="77777777" w:rsidR="008F59FF" w:rsidRPr="00E76719" w:rsidRDefault="008F59FF" w:rsidP="008F59FF">
      <w:pPr>
        <w:spacing w:after="0" w:line="240" w:lineRule="auto"/>
        <w:rPr>
          <w:rFonts w:ascii="Cambria Math" w:hAnsi="Cambria Math"/>
        </w:rPr>
      </w:pPr>
    </w:p>
    <w:p w14:paraId="6598F31A" w14:textId="77777777" w:rsidR="008F59FF" w:rsidRPr="00E76719" w:rsidRDefault="008F59FF" w:rsidP="008F59FF">
      <w:pPr>
        <w:spacing w:after="0" w:line="240" w:lineRule="auto"/>
        <w:rPr>
          <w:rFonts w:ascii="Cambria Math" w:hAnsi="Cambria Math"/>
        </w:rPr>
      </w:pPr>
    </w:p>
    <w:p w14:paraId="6598F31B" w14:textId="77777777" w:rsidR="008F59FF" w:rsidRPr="008F59FF" w:rsidRDefault="008F59FF" w:rsidP="008F59FF">
      <w:pPr>
        <w:spacing w:after="0" w:line="240" w:lineRule="auto"/>
        <w:rPr>
          <w:rFonts w:ascii="Cambria Math" w:hAnsi="Cambria Math"/>
          <w:sz w:val="10"/>
        </w:rPr>
      </w:pPr>
    </w:p>
    <w:tbl>
      <w:tblPr>
        <w:tblpPr w:leftFromText="180" w:rightFromText="180" w:vertAnchor="text" w:horzAnchor="page" w:tblpX="1263" w:tblpY="322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11"/>
        <w:gridCol w:w="1111"/>
        <w:gridCol w:w="1112"/>
        <w:gridCol w:w="1112"/>
      </w:tblGrid>
      <w:tr w:rsidR="008F59FF" w:rsidRPr="00E76719" w14:paraId="6598F320" w14:textId="77777777" w:rsidTr="008F59FF">
        <w:trPr>
          <w:trHeight w:val="179"/>
        </w:trPr>
        <w:tc>
          <w:tcPr>
            <w:tcW w:w="1111" w:type="dxa"/>
            <w:shd w:val="clear" w:color="auto" w:fill="auto"/>
            <w:vAlign w:val="center"/>
          </w:tcPr>
          <w:p w14:paraId="6598F31C" w14:textId="77777777" w:rsidR="008F59FF" w:rsidRPr="008F59FF" w:rsidRDefault="00DA0216" w:rsidP="008F59FF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2</w:t>
            </w:r>
          </w:p>
        </w:tc>
        <w:tc>
          <w:tcPr>
            <w:tcW w:w="1111" w:type="dxa"/>
            <w:shd w:val="clear" w:color="auto" w:fill="auto"/>
            <w:vAlign w:val="center"/>
          </w:tcPr>
          <w:p w14:paraId="6598F31D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</w:p>
        </w:tc>
        <w:tc>
          <w:tcPr>
            <w:tcW w:w="1112" w:type="dxa"/>
            <w:shd w:val="clear" w:color="auto" w:fill="auto"/>
            <w:vAlign w:val="center"/>
          </w:tcPr>
          <w:p w14:paraId="6598F31E" w14:textId="77777777" w:rsidR="008F59FF" w:rsidRPr="008F59FF" w:rsidRDefault="00DA0216" w:rsidP="008F59FF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20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6598F31F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</w:p>
        </w:tc>
      </w:tr>
      <w:tr w:rsidR="008F59FF" w:rsidRPr="00E76719" w14:paraId="6598F325" w14:textId="77777777" w:rsidTr="008F59FF">
        <w:trPr>
          <w:trHeight w:val="165"/>
        </w:trPr>
        <w:tc>
          <w:tcPr>
            <w:tcW w:w="1111" w:type="dxa"/>
            <w:shd w:val="clear" w:color="auto" w:fill="auto"/>
            <w:vAlign w:val="center"/>
          </w:tcPr>
          <w:p w14:paraId="6598F321" w14:textId="77777777" w:rsidR="008F59FF" w:rsidRPr="008F59FF" w:rsidRDefault="00DA0216" w:rsidP="008F59FF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</w:t>
            </w:r>
          </w:p>
        </w:tc>
        <w:tc>
          <w:tcPr>
            <w:tcW w:w="1111" w:type="dxa"/>
            <w:shd w:val="clear" w:color="auto" w:fill="auto"/>
            <w:vAlign w:val="center"/>
          </w:tcPr>
          <w:p w14:paraId="6598F322" w14:textId="77777777" w:rsidR="008F59FF" w:rsidRPr="008F59FF" w:rsidRDefault="00DA0216" w:rsidP="008F59FF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7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6598F323" w14:textId="77777777" w:rsidR="008F59FF" w:rsidRPr="008F59FF" w:rsidRDefault="008F59FF" w:rsidP="008F59FF">
            <w:pPr>
              <w:jc w:val="center"/>
              <w:rPr>
                <w:rFonts w:ascii="Cambria Math" w:hAnsi="Cambria Math"/>
                <w:sz w:val="24"/>
              </w:rPr>
            </w:pPr>
          </w:p>
        </w:tc>
        <w:tc>
          <w:tcPr>
            <w:tcW w:w="1112" w:type="dxa"/>
            <w:shd w:val="clear" w:color="auto" w:fill="auto"/>
            <w:vAlign w:val="center"/>
          </w:tcPr>
          <w:p w14:paraId="6598F324" w14:textId="77777777" w:rsidR="008F59FF" w:rsidRPr="008F59FF" w:rsidRDefault="00DA0216" w:rsidP="008F59FF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5</w:t>
            </w:r>
          </w:p>
        </w:tc>
      </w:tr>
    </w:tbl>
    <w:p w14:paraId="6598F326" w14:textId="77777777" w:rsidR="008F59FF" w:rsidRDefault="00DA0216" w:rsidP="008F59FF">
      <w:pPr>
        <w:spacing w:before="120" w:after="120"/>
        <w:rPr>
          <w:rFonts w:ascii="Cambria Math" w:hAnsi="Cambria Math"/>
          <w:sz w:val="24"/>
          <w:szCs w:val="28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598F370" wp14:editId="6598F371">
            <wp:simplePos x="0" y="0"/>
            <wp:positionH relativeFrom="column">
              <wp:posOffset>4039230</wp:posOffset>
            </wp:positionH>
            <wp:positionV relativeFrom="paragraph">
              <wp:posOffset>165808</wp:posOffset>
            </wp:positionV>
            <wp:extent cx="2865107" cy="740589"/>
            <wp:effectExtent l="0" t="0" r="0" b="254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975" cy="7472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59FF">
        <w:rPr>
          <w:rFonts w:ascii="Cambria Math" w:hAnsi="Cambria Math"/>
          <w:sz w:val="24"/>
          <w:szCs w:val="28"/>
        </w:rPr>
        <w:t>9)</w:t>
      </w:r>
      <w:r>
        <w:rPr>
          <w:rFonts w:ascii="Cambria Math" w:hAnsi="Cambria Math"/>
          <w:sz w:val="24"/>
          <w:szCs w:val="28"/>
        </w:rPr>
        <w:tab/>
      </w:r>
      <w:r w:rsidR="008F59FF">
        <w:rPr>
          <w:rFonts w:ascii="Cambria Math" w:hAnsi="Cambria Math"/>
          <w:sz w:val="24"/>
          <w:szCs w:val="28"/>
        </w:rPr>
        <w:t>10)</w:t>
      </w:r>
    </w:p>
    <w:p w14:paraId="6598F327" w14:textId="77777777" w:rsidR="008F59FF" w:rsidRDefault="008F59FF" w:rsidP="008F59FF">
      <w:pPr>
        <w:spacing w:before="480"/>
        <w:rPr>
          <w:rFonts w:ascii="Cambria Math" w:hAnsi="Cambria Math"/>
          <w:sz w:val="24"/>
          <w:szCs w:val="28"/>
        </w:rPr>
      </w:pPr>
    </w:p>
    <w:p w14:paraId="6598F328" w14:textId="77777777" w:rsidR="008F59FF" w:rsidRPr="008F59FF" w:rsidRDefault="008F59FF" w:rsidP="008F59FF">
      <w:pPr>
        <w:spacing w:before="480"/>
        <w:rPr>
          <w:rFonts w:ascii="Cambria Math" w:hAnsi="Cambria Math"/>
          <w:sz w:val="2"/>
          <w:szCs w:val="28"/>
        </w:rPr>
      </w:pPr>
    </w:p>
    <w:tbl>
      <w:tblPr>
        <w:tblStyle w:val="TableGrid"/>
        <w:tblpPr w:leftFromText="180" w:rightFromText="180" w:vertAnchor="text" w:horzAnchor="page" w:tblpX="1227" w:tblpY="355"/>
        <w:tblW w:w="0" w:type="auto"/>
        <w:tblLook w:val="04A0" w:firstRow="1" w:lastRow="0" w:firstColumn="1" w:lastColumn="0" w:noHBand="0" w:noVBand="1"/>
      </w:tblPr>
      <w:tblGrid>
        <w:gridCol w:w="1105"/>
        <w:gridCol w:w="1105"/>
        <w:gridCol w:w="1106"/>
        <w:gridCol w:w="1106"/>
      </w:tblGrid>
      <w:tr w:rsidR="00DA0216" w14:paraId="6598F32D" w14:textId="77777777" w:rsidTr="00DA0216">
        <w:trPr>
          <w:trHeight w:val="484"/>
        </w:trPr>
        <w:tc>
          <w:tcPr>
            <w:tcW w:w="1105" w:type="dxa"/>
          </w:tcPr>
          <w:p w14:paraId="6598F329" w14:textId="77777777" w:rsidR="00DA0216" w:rsidRPr="00DA0216" w:rsidRDefault="00DA0216" w:rsidP="00DA0216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5</w:t>
            </w:r>
          </w:p>
        </w:tc>
        <w:tc>
          <w:tcPr>
            <w:tcW w:w="1105" w:type="dxa"/>
          </w:tcPr>
          <w:p w14:paraId="6598F32A" w14:textId="77777777" w:rsidR="00DA0216" w:rsidRPr="00DA0216" w:rsidRDefault="00DA0216" w:rsidP="00DA0216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25</w:t>
            </w:r>
          </w:p>
        </w:tc>
        <w:tc>
          <w:tcPr>
            <w:tcW w:w="1106" w:type="dxa"/>
          </w:tcPr>
          <w:p w14:paraId="6598F32B" w14:textId="77777777" w:rsidR="00DA0216" w:rsidRPr="00DA0216" w:rsidRDefault="00DA0216" w:rsidP="00DA0216">
            <w:pPr>
              <w:jc w:val="center"/>
              <w:rPr>
                <w:rFonts w:ascii="Cambria Math" w:hAnsi="Cambria Math"/>
                <w:sz w:val="24"/>
              </w:rPr>
            </w:pPr>
          </w:p>
        </w:tc>
        <w:tc>
          <w:tcPr>
            <w:tcW w:w="1106" w:type="dxa"/>
          </w:tcPr>
          <w:p w14:paraId="6598F32C" w14:textId="77777777" w:rsidR="00DA0216" w:rsidRPr="00DA0216" w:rsidRDefault="00DA0216" w:rsidP="00DA0216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60</w:t>
            </w:r>
          </w:p>
        </w:tc>
      </w:tr>
      <w:tr w:rsidR="00DA0216" w14:paraId="6598F332" w14:textId="77777777" w:rsidTr="00DA0216">
        <w:trPr>
          <w:trHeight w:val="462"/>
        </w:trPr>
        <w:tc>
          <w:tcPr>
            <w:tcW w:w="1105" w:type="dxa"/>
          </w:tcPr>
          <w:p w14:paraId="6598F32E" w14:textId="77777777" w:rsidR="00DA0216" w:rsidRPr="00DA0216" w:rsidRDefault="00DA0216" w:rsidP="00DA0216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3</w:t>
            </w:r>
          </w:p>
        </w:tc>
        <w:tc>
          <w:tcPr>
            <w:tcW w:w="1105" w:type="dxa"/>
          </w:tcPr>
          <w:p w14:paraId="6598F32F" w14:textId="77777777" w:rsidR="00DA0216" w:rsidRPr="00DA0216" w:rsidRDefault="00DA0216" w:rsidP="00DA0216">
            <w:pPr>
              <w:jc w:val="center"/>
              <w:rPr>
                <w:rFonts w:ascii="Cambria Math" w:hAnsi="Cambria Math"/>
                <w:sz w:val="24"/>
              </w:rPr>
            </w:pPr>
          </w:p>
        </w:tc>
        <w:tc>
          <w:tcPr>
            <w:tcW w:w="1106" w:type="dxa"/>
          </w:tcPr>
          <w:p w14:paraId="6598F330" w14:textId="77777777" w:rsidR="00DA0216" w:rsidRPr="00DA0216" w:rsidRDefault="00DA0216" w:rsidP="00DA0216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30</w:t>
            </w:r>
          </w:p>
        </w:tc>
        <w:tc>
          <w:tcPr>
            <w:tcW w:w="1106" w:type="dxa"/>
          </w:tcPr>
          <w:p w14:paraId="6598F331" w14:textId="77777777" w:rsidR="00DA0216" w:rsidRPr="00DA0216" w:rsidRDefault="00DA0216" w:rsidP="00DA0216">
            <w:pPr>
              <w:jc w:val="center"/>
              <w:rPr>
                <w:rFonts w:ascii="Cambria Math" w:hAnsi="Cambria Math"/>
                <w:sz w:val="24"/>
              </w:rPr>
            </w:pPr>
          </w:p>
        </w:tc>
      </w:tr>
    </w:tbl>
    <w:p w14:paraId="6598F333" w14:textId="77777777" w:rsidR="008F59FF" w:rsidRPr="00DA0216" w:rsidRDefault="00DA0216" w:rsidP="008F59FF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  <w:szCs w:val="24"/>
        </w:rPr>
        <w:t>11</w:t>
      </w:r>
      <w:r w:rsidR="008F59FF">
        <w:rPr>
          <w:rFonts w:ascii="Cambria Math" w:hAnsi="Cambria Math"/>
          <w:sz w:val="24"/>
          <w:szCs w:val="24"/>
        </w:rPr>
        <w:t>)</w:t>
      </w:r>
      <w:r w:rsidR="008F59FF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  </w:t>
      </w:r>
      <w:r w:rsidRPr="00DA0216">
        <w:rPr>
          <w:rFonts w:ascii="Cambria Math" w:hAnsi="Cambria Math"/>
          <w:sz w:val="24"/>
        </w:rPr>
        <w:t>12)</w:t>
      </w:r>
    </w:p>
    <w:p w14:paraId="6598F334" w14:textId="77777777" w:rsidR="008F59FF" w:rsidRPr="00E76719" w:rsidRDefault="00DA0216" w:rsidP="008F59FF">
      <w:pPr>
        <w:spacing w:after="0" w:line="240" w:lineRule="auto"/>
        <w:rPr>
          <w:rFonts w:ascii="Cambria Math" w:hAnsi="Cambria Math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598F372" wp14:editId="6598F373">
            <wp:simplePos x="0" y="0"/>
            <wp:positionH relativeFrom="column">
              <wp:posOffset>4069457</wp:posOffset>
            </wp:positionH>
            <wp:positionV relativeFrom="paragraph">
              <wp:posOffset>7972</wp:posOffset>
            </wp:positionV>
            <wp:extent cx="2816547" cy="748145"/>
            <wp:effectExtent l="0" t="0" r="317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1575" cy="7547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598F335" w14:textId="77777777" w:rsidR="008F59FF" w:rsidRPr="00E76719" w:rsidRDefault="008F59FF" w:rsidP="008F59FF">
      <w:pPr>
        <w:spacing w:after="0" w:line="240" w:lineRule="auto"/>
        <w:rPr>
          <w:rFonts w:ascii="Cambria Math" w:hAnsi="Cambria Math"/>
        </w:rPr>
      </w:pPr>
    </w:p>
    <w:p w14:paraId="6598F336" w14:textId="77777777" w:rsidR="008F59FF" w:rsidRPr="00E76719" w:rsidRDefault="008F59FF" w:rsidP="008F59FF">
      <w:pPr>
        <w:spacing w:after="0" w:line="240" w:lineRule="auto"/>
        <w:rPr>
          <w:rFonts w:ascii="Cambria Math" w:hAnsi="Cambria Math"/>
        </w:rPr>
      </w:pPr>
    </w:p>
    <w:p w14:paraId="6598F337" w14:textId="77777777" w:rsidR="008F59FF" w:rsidRPr="008F59FF" w:rsidRDefault="008F59FF" w:rsidP="008F59FF">
      <w:pPr>
        <w:spacing w:after="0" w:line="240" w:lineRule="auto"/>
        <w:rPr>
          <w:rFonts w:ascii="Cambria Math" w:hAnsi="Cambria Math"/>
          <w:sz w:val="10"/>
        </w:rPr>
      </w:pPr>
    </w:p>
    <w:p w14:paraId="6598F338" w14:textId="77777777" w:rsidR="008F59FF" w:rsidRDefault="008F59FF" w:rsidP="008F59FF">
      <w:pPr>
        <w:spacing w:before="480"/>
        <w:rPr>
          <w:rFonts w:ascii="Cambria Math" w:hAnsi="Cambria Math"/>
          <w:b/>
          <w:sz w:val="28"/>
          <w:szCs w:val="28"/>
          <w:u w:val="single"/>
        </w:rPr>
      </w:pPr>
      <w:r w:rsidRPr="00877ABD">
        <w:rPr>
          <w:rFonts w:ascii="Cambria Math" w:hAnsi="Cambria Math"/>
          <w:b/>
          <w:sz w:val="28"/>
          <w:szCs w:val="28"/>
          <w:u w:val="single"/>
        </w:rPr>
        <w:lastRenderedPageBreak/>
        <w:t xml:space="preserve">Solve the following </w:t>
      </w:r>
      <w:r>
        <w:rPr>
          <w:rFonts w:ascii="Cambria Math" w:hAnsi="Cambria Math"/>
          <w:b/>
          <w:sz w:val="28"/>
          <w:szCs w:val="28"/>
          <w:u w:val="single"/>
        </w:rPr>
        <w:t>unit rate problems. Show your work!</w:t>
      </w:r>
    </w:p>
    <w:p w14:paraId="6598F339" w14:textId="77777777" w:rsidR="002C1749" w:rsidRDefault="00DA0216" w:rsidP="002C1749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13</w:t>
      </w:r>
      <w:r w:rsidR="002C1749">
        <w:rPr>
          <w:rFonts w:ascii="Cambria Math" w:hAnsi="Cambria Math"/>
          <w:sz w:val="24"/>
          <w:szCs w:val="24"/>
        </w:rPr>
        <w:t>)____________________________</w:t>
      </w:r>
      <w:r w:rsidR="002C1749" w:rsidRPr="00E76719">
        <w:rPr>
          <w:rFonts w:ascii="Cambria Math" w:hAnsi="Cambria Math"/>
          <w:sz w:val="24"/>
          <w:szCs w:val="24"/>
        </w:rPr>
        <w:t xml:space="preserve">_____ </w:t>
      </w:r>
      <w:r w:rsidR="002C1749">
        <w:rPr>
          <w:rFonts w:ascii="Cambria Math" w:hAnsi="Cambria Math"/>
          <w:sz w:val="24"/>
          <w:szCs w:val="24"/>
        </w:rPr>
        <w:t>Jordan spent $96 for 12</w:t>
      </w:r>
      <w:r w:rsidR="002C1749" w:rsidRPr="00E76719">
        <w:rPr>
          <w:rFonts w:ascii="Cambria Math" w:hAnsi="Cambria Math"/>
          <w:sz w:val="24"/>
          <w:szCs w:val="24"/>
        </w:rPr>
        <w:t xml:space="preserve"> pizzas for </w:t>
      </w:r>
      <w:r w:rsidR="002C1749">
        <w:rPr>
          <w:rFonts w:ascii="Cambria Math" w:hAnsi="Cambria Math"/>
          <w:sz w:val="24"/>
          <w:szCs w:val="24"/>
        </w:rPr>
        <w:t>a party</w:t>
      </w:r>
      <w:r w:rsidR="002C1749" w:rsidRPr="00E76719">
        <w:rPr>
          <w:rFonts w:ascii="Cambria Math" w:hAnsi="Cambria Math"/>
          <w:sz w:val="24"/>
          <w:szCs w:val="24"/>
        </w:rPr>
        <w:t>.  What is the unit rate?</w:t>
      </w:r>
      <w:r w:rsidR="002C1749">
        <w:rPr>
          <w:rFonts w:ascii="Cambria Math" w:hAnsi="Cambria Math"/>
          <w:sz w:val="24"/>
          <w:szCs w:val="24"/>
        </w:rPr>
        <w:t xml:space="preserve"> </w:t>
      </w:r>
    </w:p>
    <w:p w14:paraId="6598F33A" w14:textId="77777777" w:rsidR="0053568F" w:rsidRDefault="0053568F" w:rsidP="0053568F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6598F33B" w14:textId="77777777" w:rsidR="00DA0216" w:rsidRDefault="00DA0216" w:rsidP="0053568F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6598F33C" w14:textId="77777777" w:rsidR="00DA0216" w:rsidRDefault="00DA0216" w:rsidP="0053568F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6598F33D" w14:textId="77777777" w:rsidR="002C1749" w:rsidRDefault="00DA0216" w:rsidP="002C1749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  <w:szCs w:val="24"/>
        </w:rPr>
        <w:t>14</w:t>
      </w:r>
      <w:r w:rsidR="002C1749">
        <w:rPr>
          <w:rFonts w:ascii="Cambria Math" w:hAnsi="Cambria Math"/>
          <w:sz w:val="24"/>
          <w:szCs w:val="24"/>
        </w:rPr>
        <w:t>)</w:t>
      </w:r>
      <w:r w:rsidR="002C1749">
        <w:rPr>
          <w:rFonts w:ascii="Cambria Math" w:hAnsi="Cambria Math"/>
        </w:rPr>
        <w:t xml:space="preserve"> ___________________________________ </w:t>
      </w:r>
      <w:r w:rsidR="008F59FF">
        <w:rPr>
          <w:rFonts w:ascii="Cambria Math" w:hAnsi="Cambria Math"/>
          <w:sz w:val="24"/>
        </w:rPr>
        <w:t>Skylar</w:t>
      </w:r>
      <w:r w:rsidR="002C1749" w:rsidRPr="008F59FF">
        <w:rPr>
          <w:rFonts w:ascii="Cambria Math" w:hAnsi="Cambria Math"/>
          <w:sz w:val="28"/>
        </w:rPr>
        <w:t xml:space="preserve"> </w:t>
      </w:r>
      <w:r w:rsidR="008F59FF">
        <w:rPr>
          <w:rFonts w:ascii="Cambria Math" w:hAnsi="Cambria Math"/>
          <w:sz w:val="24"/>
        </w:rPr>
        <w:t>spent $72 on 8 pizzas for a party</w:t>
      </w:r>
      <w:r w:rsidR="002C1749" w:rsidRPr="008F59FF">
        <w:rPr>
          <w:rFonts w:ascii="Cambria Math" w:hAnsi="Cambria Math"/>
          <w:sz w:val="24"/>
        </w:rPr>
        <w:t>.  What is the unit rate?</w:t>
      </w:r>
    </w:p>
    <w:p w14:paraId="6598F33E" w14:textId="77777777" w:rsidR="008F59FF" w:rsidRDefault="008F59FF" w:rsidP="002C1749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</w:rPr>
      </w:pPr>
    </w:p>
    <w:p w14:paraId="6598F33F" w14:textId="77777777" w:rsidR="00DA0216" w:rsidRDefault="00DA0216" w:rsidP="002C1749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</w:rPr>
      </w:pPr>
    </w:p>
    <w:p w14:paraId="6598F340" w14:textId="77777777" w:rsidR="00DA0216" w:rsidRDefault="00DA0216" w:rsidP="002C1749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</w:rPr>
      </w:pPr>
    </w:p>
    <w:p w14:paraId="6598F341" w14:textId="095D3530" w:rsidR="008F59FF" w:rsidRPr="008F59FF" w:rsidRDefault="00DA0216" w:rsidP="002C1749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</w:rPr>
      </w:pPr>
      <w:r>
        <w:rPr>
          <w:rFonts w:ascii="Cambria Math" w:hAnsi="Cambria Math"/>
          <w:sz w:val="24"/>
        </w:rPr>
        <w:t>15</w:t>
      </w:r>
      <w:r w:rsidR="008F59FF">
        <w:rPr>
          <w:rFonts w:ascii="Cambria Math" w:hAnsi="Cambria Math"/>
          <w:sz w:val="24"/>
        </w:rPr>
        <w:t xml:space="preserve">) ________________________________ In numbers </w:t>
      </w:r>
      <w:r w:rsidR="00997B2A">
        <w:rPr>
          <w:rFonts w:ascii="Cambria Math" w:hAnsi="Cambria Math"/>
          <w:sz w:val="24"/>
        </w:rPr>
        <w:t>13-14</w:t>
      </w:r>
      <w:r w:rsidR="008F59FF">
        <w:rPr>
          <w:rFonts w:ascii="Cambria Math" w:hAnsi="Cambria Math"/>
          <w:sz w:val="24"/>
        </w:rPr>
        <w:t xml:space="preserve"> above, who got the “better deal?”</w:t>
      </w:r>
    </w:p>
    <w:p w14:paraId="6598F342" w14:textId="77777777" w:rsidR="002C1749" w:rsidRDefault="002C1749" w:rsidP="0053568F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8"/>
          <w:szCs w:val="24"/>
        </w:rPr>
      </w:pPr>
    </w:p>
    <w:p w14:paraId="6598F343" w14:textId="77777777" w:rsidR="00DA0216" w:rsidRDefault="00DA0216" w:rsidP="0053568F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8"/>
          <w:szCs w:val="24"/>
        </w:rPr>
      </w:pPr>
    </w:p>
    <w:p w14:paraId="6598F344" w14:textId="77777777" w:rsidR="00DA0216" w:rsidRDefault="00DA0216" w:rsidP="0053568F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8"/>
          <w:szCs w:val="24"/>
        </w:rPr>
      </w:pPr>
    </w:p>
    <w:p w14:paraId="6598F345" w14:textId="77777777" w:rsidR="00DA0216" w:rsidRDefault="00DA0216" w:rsidP="0053568F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8"/>
          <w:szCs w:val="24"/>
        </w:rPr>
      </w:pPr>
    </w:p>
    <w:p w14:paraId="6598F346" w14:textId="77777777" w:rsidR="00DA0216" w:rsidRPr="002C1749" w:rsidRDefault="00DA0216" w:rsidP="0053568F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8"/>
          <w:szCs w:val="24"/>
        </w:rPr>
      </w:pPr>
    </w:p>
    <w:p w14:paraId="6598F347" w14:textId="77777777" w:rsidR="0053568F" w:rsidRPr="0053568F" w:rsidRDefault="00DA0216" w:rsidP="0053568F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b/>
          <w:i/>
          <w:sz w:val="24"/>
          <w:szCs w:val="24"/>
          <w:u w:val="single"/>
        </w:rPr>
      </w:pPr>
      <w:r>
        <w:rPr>
          <w:rFonts w:ascii="Cambria Math" w:hAnsi="Cambria Math"/>
          <w:b/>
          <w:i/>
          <w:sz w:val="24"/>
          <w:szCs w:val="24"/>
          <w:u w:val="single"/>
        </w:rPr>
        <w:t>Use the table to answer #16</w:t>
      </w:r>
    </w:p>
    <w:p w14:paraId="6598F348" w14:textId="77777777" w:rsidR="00A00B0A" w:rsidRPr="00E76719" w:rsidRDefault="00A00B0A" w:rsidP="00CE74A6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ind w:left="2160" w:firstLine="720"/>
        <w:rPr>
          <w:rFonts w:ascii="Cambria Math" w:hAnsi="Cambria Math"/>
        </w:rPr>
      </w:pPr>
    </w:p>
    <w:tbl>
      <w:tblPr>
        <w:tblStyle w:val="TableGrid"/>
        <w:tblpPr w:leftFromText="180" w:rightFromText="180" w:vertAnchor="text" w:horzAnchor="page" w:tblpX="3965" w:tblpY="-31"/>
        <w:tblW w:w="6171" w:type="dxa"/>
        <w:tblLook w:val="04A0" w:firstRow="1" w:lastRow="0" w:firstColumn="1" w:lastColumn="0" w:noHBand="0" w:noVBand="1"/>
      </w:tblPr>
      <w:tblGrid>
        <w:gridCol w:w="1737"/>
        <w:gridCol w:w="2395"/>
        <w:gridCol w:w="2039"/>
      </w:tblGrid>
      <w:tr w:rsidR="0053568F" w:rsidRPr="00E76719" w14:paraId="6598F34E" w14:textId="77777777" w:rsidTr="0053568F">
        <w:trPr>
          <w:trHeight w:val="425"/>
        </w:trPr>
        <w:tc>
          <w:tcPr>
            <w:tcW w:w="0" w:type="auto"/>
          </w:tcPr>
          <w:p w14:paraId="6598F349" w14:textId="77777777" w:rsidR="0053568F" w:rsidRDefault="0053568F" w:rsidP="0053568F">
            <w:pPr>
              <w:jc w:val="center"/>
              <w:rPr>
                <w:rFonts w:ascii="Cambria Math" w:hAnsi="Cambria Math"/>
                <w:b/>
                <w:sz w:val="24"/>
              </w:rPr>
            </w:pPr>
            <w:r w:rsidRPr="00E76719">
              <w:rPr>
                <w:rFonts w:ascii="Cambria Math" w:hAnsi="Cambria Math"/>
                <w:b/>
                <w:sz w:val="24"/>
              </w:rPr>
              <w:t>Racecar</w:t>
            </w:r>
          </w:p>
          <w:p w14:paraId="6598F34A" w14:textId="77777777" w:rsidR="0053568F" w:rsidRPr="00E76719" w:rsidRDefault="0053568F" w:rsidP="0053568F">
            <w:pPr>
              <w:jc w:val="center"/>
              <w:rPr>
                <w:rFonts w:ascii="Cambria Math" w:hAnsi="Cambria Math"/>
                <w:b/>
                <w:sz w:val="24"/>
              </w:rPr>
            </w:pPr>
            <w:r>
              <w:rPr>
                <w:rFonts w:ascii="Cambria Math" w:hAnsi="Cambria Math"/>
                <w:b/>
                <w:sz w:val="24"/>
              </w:rPr>
              <w:t>Driver</w:t>
            </w:r>
          </w:p>
        </w:tc>
        <w:tc>
          <w:tcPr>
            <w:tcW w:w="0" w:type="auto"/>
          </w:tcPr>
          <w:p w14:paraId="6598F34B" w14:textId="77777777" w:rsidR="0053568F" w:rsidRPr="00E76719" w:rsidRDefault="0053568F" w:rsidP="0053568F">
            <w:pPr>
              <w:jc w:val="center"/>
              <w:rPr>
                <w:rFonts w:ascii="Cambria Math" w:hAnsi="Cambria Math"/>
                <w:b/>
                <w:sz w:val="24"/>
              </w:rPr>
            </w:pPr>
            <w:r w:rsidRPr="00E76719">
              <w:rPr>
                <w:rFonts w:ascii="Cambria Math" w:hAnsi="Cambria Math"/>
                <w:b/>
                <w:sz w:val="24"/>
              </w:rPr>
              <w:t>Rate</w:t>
            </w:r>
          </w:p>
        </w:tc>
        <w:tc>
          <w:tcPr>
            <w:tcW w:w="0" w:type="auto"/>
          </w:tcPr>
          <w:p w14:paraId="6598F34C" w14:textId="77777777" w:rsidR="0053568F" w:rsidRDefault="0053568F" w:rsidP="0053568F">
            <w:pPr>
              <w:jc w:val="center"/>
              <w:rPr>
                <w:rFonts w:ascii="Cambria Math" w:hAnsi="Cambria Math"/>
                <w:b/>
                <w:sz w:val="24"/>
              </w:rPr>
            </w:pPr>
            <w:r w:rsidRPr="00E76719">
              <w:rPr>
                <w:rFonts w:ascii="Cambria Math" w:hAnsi="Cambria Math"/>
                <w:b/>
                <w:sz w:val="24"/>
              </w:rPr>
              <w:t>Unit Rate</w:t>
            </w:r>
          </w:p>
          <w:p w14:paraId="6598F34D" w14:textId="77777777" w:rsidR="0053568F" w:rsidRPr="00E76719" w:rsidRDefault="0053568F" w:rsidP="0053568F">
            <w:pPr>
              <w:jc w:val="center"/>
              <w:rPr>
                <w:rFonts w:ascii="Cambria Math" w:hAnsi="Cambria Math"/>
                <w:b/>
                <w:sz w:val="24"/>
              </w:rPr>
            </w:pPr>
            <w:r w:rsidRPr="00E76719">
              <w:rPr>
                <w:rFonts w:ascii="Cambria Math" w:hAnsi="Cambria Math"/>
                <w:b/>
                <w:sz w:val="24"/>
              </w:rPr>
              <w:t>(miles per hour)</w:t>
            </w:r>
          </w:p>
        </w:tc>
      </w:tr>
      <w:tr w:rsidR="0053568F" w:rsidRPr="00E76719" w14:paraId="6598F352" w14:textId="77777777" w:rsidTr="0053568F">
        <w:trPr>
          <w:trHeight w:val="447"/>
        </w:trPr>
        <w:tc>
          <w:tcPr>
            <w:tcW w:w="0" w:type="auto"/>
          </w:tcPr>
          <w:p w14:paraId="6598F34F" w14:textId="77777777" w:rsidR="0053568F" w:rsidRPr="00E76719" w:rsidRDefault="0053568F" w:rsidP="0053568F">
            <w:pPr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Mrs. Ledesma</w:t>
            </w:r>
          </w:p>
        </w:tc>
        <w:tc>
          <w:tcPr>
            <w:tcW w:w="0" w:type="auto"/>
          </w:tcPr>
          <w:p w14:paraId="6598F350" w14:textId="77777777" w:rsidR="0053568F" w:rsidRPr="00E76719" w:rsidRDefault="0053568F" w:rsidP="0053568F">
            <w:pPr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900 miles/15</w:t>
            </w:r>
            <w:r w:rsidRPr="00E76719">
              <w:rPr>
                <w:rFonts w:ascii="Cambria Math" w:hAnsi="Cambria Math"/>
                <w:sz w:val="24"/>
              </w:rPr>
              <w:t xml:space="preserve"> hours</w:t>
            </w:r>
          </w:p>
        </w:tc>
        <w:tc>
          <w:tcPr>
            <w:tcW w:w="0" w:type="auto"/>
          </w:tcPr>
          <w:p w14:paraId="6598F351" w14:textId="77777777" w:rsidR="0053568F" w:rsidRPr="00E76719" w:rsidRDefault="0053568F" w:rsidP="0053568F">
            <w:pPr>
              <w:rPr>
                <w:rFonts w:ascii="Cambria Math" w:hAnsi="Cambria Math"/>
                <w:sz w:val="24"/>
              </w:rPr>
            </w:pPr>
          </w:p>
        </w:tc>
      </w:tr>
      <w:tr w:rsidR="0053568F" w:rsidRPr="00E76719" w14:paraId="6598F356" w14:textId="77777777" w:rsidTr="0053568F">
        <w:trPr>
          <w:trHeight w:val="447"/>
        </w:trPr>
        <w:tc>
          <w:tcPr>
            <w:tcW w:w="0" w:type="auto"/>
          </w:tcPr>
          <w:p w14:paraId="6598F353" w14:textId="77777777" w:rsidR="0053568F" w:rsidRPr="00E76719" w:rsidRDefault="0053568F" w:rsidP="0053568F">
            <w:pPr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Mrs. Bothers</w:t>
            </w:r>
          </w:p>
        </w:tc>
        <w:tc>
          <w:tcPr>
            <w:tcW w:w="0" w:type="auto"/>
          </w:tcPr>
          <w:p w14:paraId="6598F354" w14:textId="77777777" w:rsidR="0053568F" w:rsidRPr="00E76719" w:rsidRDefault="0053568F" w:rsidP="0053568F">
            <w:pPr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42</w:t>
            </w:r>
            <w:r w:rsidRPr="00E76719">
              <w:rPr>
                <w:rFonts w:ascii="Cambria Math" w:hAnsi="Cambria Math"/>
                <w:sz w:val="24"/>
              </w:rPr>
              <w:t>0 miles/6 hours</w:t>
            </w:r>
          </w:p>
        </w:tc>
        <w:tc>
          <w:tcPr>
            <w:tcW w:w="0" w:type="auto"/>
          </w:tcPr>
          <w:p w14:paraId="6598F355" w14:textId="77777777" w:rsidR="0053568F" w:rsidRPr="00E76719" w:rsidRDefault="0053568F" w:rsidP="0053568F">
            <w:pPr>
              <w:rPr>
                <w:rFonts w:ascii="Cambria Math" w:hAnsi="Cambria Math"/>
                <w:sz w:val="24"/>
              </w:rPr>
            </w:pPr>
          </w:p>
        </w:tc>
      </w:tr>
    </w:tbl>
    <w:p w14:paraId="6598F357" w14:textId="77777777" w:rsidR="00A00B0A" w:rsidRDefault="00CE74A6" w:rsidP="0053568F">
      <w:pPr>
        <w:pStyle w:val="ListParagraph"/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ind w:left="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ab/>
      </w:r>
    </w:p>
    <w:p w14:paraId="6598F358" w14:textId="77777777" w:rsidR="0053568F" w:rsidRDefault="0053568F" w:rsidP="0053568F">
      <w:pPr>
        <w:pStyle w:val="ListParagraph"/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ind w:left="0"/>
        <w:rPr>
          <w:rFonts w:ascii="Cambria Math" w:hAnsi="Cambria Math"/>
          <w:sz w:val="24"/>
          <w:szCs w:val="24"/>
        </w:rPr>
      </w:pPr>
    </w:p>
    <w:p w14:paraId="6598F359" w14:textId="77777777" w:rsidR="0053568F" w:rsidRDefault="0053568F" w:rsidP="0053568F">
      <w:pPr>
        <w:pStyle w:val="ListParagraph"/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ind w:left="0"/>
        <w:rPr>
          <w:rFonts w:ascii="Cambria Math" w:hAnsi="Cambria Math"/>
          <w:sz w:val="24"/>
          <w:szCs w:val="24"/>
        </w:rPr>
      </w:pPr>
    </w:p>
    <w:p w14:paraId="6598F35A" w14:textId="77777777" w:rsidR="0053568F" w:rsidRDefault="0053568F" w:rsidP="0053568F">
      <w:pPr>
        <w:pStyle w:val="ListParagraph"/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ind w:left="0"/>
        <w:rPr>
          <w:rFonts w:ascii="Cambria Math" w:hAnsi="Cambria Math"/>
          <w:sz w:val="24"/>
          <w:szCs w:val="24"/>
        </w:rPr>
      </w:pPr>
    </w:p>
    <w:p w14:paraId="6598F35B" w14:textId="77777777" w:rsidR="0053568F" w:rsidRDefault="0053568F" w:rsidP="0053568F">
      <w:pPr>
        <w:pStyle w:val="ListParagraph"/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ind w:left="0"/>
        <w:rPr>
          <w:rFonts w:ascii="Cambria Math" w:hAnsi="Cambria Math"/>
          <w:sz w:val="24"/>
          <w:szCs w:val="24"/>
        </w:rPr>
      </w:pPr>
    </w:p>
    <w:p w14:paraId="6598F35C" w14:textId="77777777" w:rsidR="0053568F" w:rsidRPr="00E76719" w:rsidRDefault="0053568F" w:rsidP="0053568F">
      <w:pPr>
        <w:pStyle w:val="ListParagraph"/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ind w:left="0"/>
        <w:rPr>
          <w:rFonts w:ascii="Cambria Math" w:hAnsi="Cambria Math"/>
        </w:rPr>
      </w:pPr>
    </w:p>
    <w:p w14:paraId="6598F35D" w14:textId="77777777" w:rsidR="00DA0216" w:rsidRDefault="00DA0216" w:rsidP="0053568F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6598F35E" w14:textId="77777777" w:rsidR="00382F5F" w:rsidRDefault="00DA0216" w:rsidP="0053568F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16</w:t>
      </w:r>
      <w:r w:rsidR="00382F5F" w:rsidRPr="00E76719">
        <w:rPr>
          <w:rFonts w:ascii="Cambria Math" w:hAnsi="Cambria Math"/>
          <w:sz w:val="24"/>
          <w:szCs w:val="24"/>
        </w:rPr>
        <w:t xml:space="preserve">) </w:t>
      </w:r>
      <w:r w:rsidR="0053568F">
        <w:rPr>
          <w:rFonts w:ascii="Cambria Math" w:hAnsi="Cambria Math"/>
          <w:sz w:val="24"/>
          <w:szCs w:val="24"/>
        </w:rPr>
        <w:t>a.</w:t>
      </w:r>
      <w:r w:rsidR="00382F5F" w:rsidRPr="00E76719">
        <w:rPr>
          <w:rFonts w:ascii="Cambria Math" w:hAnsi="Cambria Math"/>
          <w:sz w:val="24"/>
          <w:szCs w:val="24"/>
        </w:rPr>
        <w:t>___</w:t>
      </w:r>
      <w:r w:rsidR="0053568F">
        <w:rPr>
          <w:rFonts w:ascii="Cambria Math" w:hAnsi="Cambria Math"/>
          <w:sz w:val="24"/>
          <w:szCs w:val="24"/>
        </w:rPr>
        <w:t>__________________</w:t>
      </w:r>
      <w:r w:rsidR="00382F5F" w:rsidRPr="00E76719">
        <w:rPr>
          <w:rFonts w:ascii="Cambria Math" w:hAnsi="Cambria Math"/>
          <w:sz w:val="24"/>
          <w:szCs w:val="24"/>
        </w:rPr>
        <w:t xml:space="preserve">_____ </w:t>
      </w:r>
      <w:r w:rsidR="0053568F">
        <w:rPr>
          <w:rFonts w:ascii="Cambria Math" w:hAnsi="Cambria Math"/>
          <w:sz w:val="24"/>
          <w:szCs w:val="24"/>
        </w:rPr>
        <w:t>What was Mrs. Ledesma’s unit rate, in miles per hour?</w:t>
      </w:r>
    </w:p>
    <w:p w14:paraId="6598F35F" w14:textId="77777777" w:rsidR="0053568F" w:rsidRDefault="0053568F" w:rsidP="0053568F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6598F360" w14:textId="77777777" w:rsidR="0053568F" w:rsidRDefault="0053568F" w:rsidP="0053568F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</w:t>
      </w:r>
      <w:r w:rsidR="00DA0216">
        <w:rPr>
          <w:rFonts w:ascii="Cambria Math" w:hAnsi="Cambria Math"/>
          <w:sz w:val="24"/>
          <w:szCs w:val="24"/>
        </w:rPr>
        <w:t xml:space="preserve">  </w:t>
      </w:r>
      <w:r>
        <w:rPr>
          <w:rFonts w:ascii="Cambria Math" w:hAnsi="Cambria Math"/>
          <w:sz w:val="24"/>
          <w:szCs w:val="24"/>
        </w:rPr>
        <w:t xml:space="preserve">  b.__________________________ What was Mrs. Bothers’</w:t>
      </w:r>
      <w:r w:rsidR="002C1749">
        <w:rPr>
          <w:rFonts w:ascii="Cambria Math" w:hAnsi="Cambria Math"/>
          <w:sz w:val="24"/>
          <w:szCs w:val="24"/>
        </w:rPr>
        <w:t>s</w:t>
      </w:r>
      <w:r>
        <w:rPr>
          <w:rFonts w:ascii="Cambria Math" w:hAnsi="Cambria Math"/>
          <w:sz w:val="24"/>
          <w:szCs w:val="24"/>
        </w:rPr>
        <w:t xml:space="preserve"> unit rate, in miles per hour?</w:t>
      </w:r>
    </w:p>
    <w:p w14:paraId="6598F361" w14:textId="77777777" w:rsidR="0053568F" w:rsidRDefault="0053568F" w:rsidP="0053568F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6598F362" w14:textId="77777777" w:rsidR="0053568F" w:rsidRDefault="0053568F" w:rsidP="0053568F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  </w:t>
      </w:r>
      <w:r w:rsidR="00DA0216">
        <w:rPr>
          <w:rFonts w:ascii="Cambria Math" w:hAnsi="Cambria Math"/>
          <w:sz w:val="24"/>
          <w:szCs w:val="24"/>
        </w:rPr>
        <w:t xml:space="preserve">  </w:t>
      </w:r>
      <w:r>
        <w:rPr>
          <w:rFonts w:ascii="Cambria Math" w:hAnsi="Cambria Math"/>
          <w:sz w:val="24"/>
          <w:szCs w:val="24"/>
        </w:rPr>
        <w:t>c. _________________________  Who traveled faster?</w:t>
      </w:r>
    </w:p>
    <w:p w14:paraId="6598F363" w14:textId="77777777" w:rsidR="002C1749" w:rsidRDefault="002C1749" w:rsidP="0053568F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6598F364" w14:textId="77777777" w:rsidR="008F59FF" w:rsidRDefault="00DA0216" w:rsidP="008F59FF">
      <w:pPr>
        <w:spacing w:before="480"/>
        <w:rPr>
          <w:rFonts w:ascii="Cambria Math" w:hAnsi="Cambria Math"/>
          <w:b/>
          <w:sz w:val="28"/>
          <w:szCs w:val="28"/>
          <w:u w:val="single"/>
        </w:rPr>
      </w:pPr>
      <w:r>
        <w:rPr>
          <w:rFonts w:ascii="Cambria Math" w:hAnsi="Cambria Math"/>
          <w:b/>
          <w:sz w:val="28"/>
          <w:szCs w:val="28"/>
          <w:u w:val="single"/>
        </w:rPr>
        <w:t>Ratios &amp; Rates</w:t>
      </w:r>
    </w:p>
    <w:p w14:paraId="6598F365" w14:textId="77777777" w:rsidR="00FE24E2" w:rsidRPr="00DA0216" w:rsidRDefault="00DA0216" w:rsidP="00D31BCD">
      <w:pPr>
        <w:spacing w:after="120" w:line="240" w:lineRule="auto"/>
        <w:rPr>
          <w:rFonts w:ascii="Cambria Math" w:hAnsi="Cambria Math"/>
          <w:sz w:val="24"/>
        </w:rPr>
      </w:pPr>
      <w:r w:rsidRPr="00DA0216">
        <w:rPr>
          <w:rFonts w:ascii="Cambria Math" w:hAnsi="Cambria Math"/>
          <w:sz w:val="24"/>
        </w:rPr>
        <w:t>17</w:t>
      </w:r>
      <w:r w:rsidR="00105A95" w:rsidRPr="00DA0216">
        <w:rPr>
          <w:rFonts w:ascii="Cambria Math" w:hAnsi="Cambria Math"/>
          <w:sz w:val="24"/>
        </w:rPr>
        <w:t xml:space="preserve">) ____________ </w:t>
      </w:r>
      <w:r w:rsidR="00D91842" w:rsidRPr="00DA0216">
        <w:rPr>
          <w:rFonts w:ascii="Cambria Math" w:hAnsi="Cambria Math"/>
          <w:sz w:val="24"/>
        </w:rPr>
        <w:t xml:space="preserve">Write </w:t>
      </w:r>
      <w:r w:rsidR="004429E1" w:rsidRPr="00DA0216">
        <w:rPr>
          <w:rFonts w:ascii="Cambria Math" w:hAnsi="Cambria Math"/>
          <w:sz w:val="24"/>
        </w:rPr>
        <w:t xml:space="preserve">the letter of the pair that is </w:t>
      </w:r>
      <w:r w:rsidR="00D91842" w:rsidRPr="00DA0216">
        <w:rPr>
          <w:rFonts w:ascii="Cambria Math" w:hAnsi="Cambria Math"/>
          <w:b/>
          <w:sz w:val="24"/>
          <w:u w:val="single"/>
        </w:rPr>
        <w:t>NOT</w:t>
      </w:r>
      <w:r w:rsidR="004429E1" w:rsidRPr="00DA0216">
        <w:rPr>
          <w:rFonts w:ascii="Cambria Math" w:hAnsi="Cambria Math"/>
          <w:b/>
          <w:sz w:val="24"/>
          <w:u w:val="single"/>
        </w:rPr>
        <w:t xml:space="preserve"> </w:t>
      </w:r>
      <w:r w:rsidR="004429E1" w:rsidRPr="00DA0216">
        <w:rPr>
          <w:rFonts w:ascii="Cambria Math" w:hAnsi="Cambria Math"/>
          <w:sz w:val="24"/>
        </w:rPr>
        <w:t>an equivalent ratio</w:t>
      </w:r>
      <w:r w:rsidR="004F0B40" w:rsidRPr="00DA0216">
        <w:rPr>
          <w:rFonts w:ascii="Cambria Math" w:hAnsi="Cambria Math"/>
          <w:sz w:val="24"/>
        </w:rPr>
        <w:t>.</w:t>
      </w:r>
    </w:p>
    <w:p w14:paraId="6598F366" w14:textId="77777777" w:rsidR="00FE24E2" w:rsidRPr="00DA0216" w:rsidRDefault="00A31996" w:rsidP="00A31996">
      <w:pPr>
        <w:tabs>
          <w:tab w:val="left" w:pos="1440"/>
          <w:tab w:val="left" w:pos="3600"/>
          <w:tab w:val="left" w:pos="5670"/>
          <w:tab w:val="left" w:pos="7920"/>
        </w:tabs>
        <w:rPr>
          <w:rFonts w:ascii="Cambria Math" w:hAnsi="Cambria Math"/>
          <w:sz w:val="24"/>
        </w:rPr>
      </w:pPr>
      <w:r w:rsidRPr="00DA0216">
        <w:rPr>
          <w:rFonts w:ascii="Cambria Math" w:hAnsi="Cambria Math"/>
          <w:sz w:val="24"/>
        </w:rPr>
        <w:tab/>
      </w:r>
      <w:r w:rsidR="00760B8B" w:rsidRPr="00DA0216">
        <w:rPr>
          <w:rFonts w:ascii="Cambria Math" w:hAnsi="Cambria Math"/>
          <w:sz w:val="24"/>
        </w:rPr>
        <w:t xml:space="preserve">a)  </w:t>
      </w:r>
      <w:r w:rsidR="00DA0216" w:rsidRPr="00DA0216">
        <w:rPr>
          <w:rFonts w:ascii="Cambria Math" w:hAnsi="Cambria Math"/>
          <w:position w:val="-24"/>
          <w:sz w:val="24"/>
        </w:rPr>
        <w:object w:dxaOrig="720" w:dyaOrig="620" w14:anchorId="6598F3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5pt;height:31pt" o:ole="">
            <v:imagedata r:id="rId12" o:title=""/>
          </v:shape>
          <o:OLEObject Type="Embed" ProgID="Equation.DSMT4" ShapeID="_x0000_i1025" DrawAspect="Content" ObjectID="_1632222052" r:id="rId13"/>
        </w:object>
      </w:r>
      <w:r w:rsidRPr="00DA0216">
        <w:rPr>
          <w:rFonts w:ascii="Cambria Math" w:hAnsi="Cambria Math"/>
          <w:sz w:val="24"/>
        </w:rPr>
        <w:tab/>
      </w:r>
      <w:r w:rsidR="00760B8B" w:rsidRPr="00DA0216">
        <w:rPr>
          <w:rFonts w:ascii="Cambria Math" w:hAnsi="Cambria Math"/>
          <w:sz w:val="24"/>
        </w:rPr>
        <w:t xml:space="preserve">b)  </w:t>
      </w:r>
      <w:r w:rsidR="00FE24E2" w:rsidRPr="00DA0216">
        <w:rPr>
          <w:rFonts w:ascii="Cambria Math" w:hAnsi="Cambria Math"/>
          <w:position w:val="-24"/>
          <w:sz w:val="24"/>
        </w:rPr>
        <w:object w:dxaOrig="840" w:dyaOrig="620" w14:anchorId="6598F375">
          <v:shape id="_x0000_i1026" type="#_x0000_t75" style="width:42.5pt;height:31pt" o:ole="">
            <v:imagedata r:id="rId14" o:title=""/>
          </v:shape>
          <o:OLEObject Type="Embed" ProgID="Equation.DSMT4" ShapeID="_x0000_i1026" DrawAspect="Content" ObjectID="_1632222053" r:id="rId15"/>
        </w:object>
      </w:r>
      <w:r w:rsidRPr="00DA0216">
        <w:rPr>
          <w:rFonts w:ascii="Cambria Math" w:hAnsi="Cambria Math"/>
          <w:sz w:val="24"/>
        </w:rPr>
        <w:tab/>
      </w:r>
      <w:r w:rsidR="004429E1" w:rsidRPr="00DA0216">
        <w:rPr>
          <w:rFonts w:ascii="Cambria Math" w:hAnsi="Cambria Math"/>
          <w:sz w:val="24"/>
        </w:rPr>
        <w:t xml:space="preserve"> </w:t>
      </w:r>
      <w:r w:rsidR="00760B8B" w:rsidRPr="00DA0216">
        <w:rPr>
          <w:rFonts w:ascii="Cambria Math" w:hAnsi="Cambria Math"/>
          <w:sz w:val="24"/>
        </w:rPr>
        <w:t xml:space="preserve">c)  </w:t>
      </w:r>
      <w:r w:rsidR="009A3D1B" w:rsidRPr="00DA0216">
        <w:rPr>
          <w:rFonts w:ascii="Cambria Math" w:hAnsi="Cambria Math"/>
          <w:position w:val="-24"/>
          <w:sz w:val="24"/>
        </w:rPr>
        <w:object w:dxaOrig="840" w:dyaOrig="620" w14:anchorId="6598F376">
          <v:shape id="_x0000_i1027" type="#_x0000_t75" style="width:42.5pt;height:31pt" o:ole="">
            <v:imagedata r:id="rId16" o:title=""/>
          </v:shape>
          <o:OLEObject Type="Embed" ProgID="Equation.DSMT4" ShapeID="_x0000_i1027" DrawAspect="Content" ObjectID="_1632222054" r:id="rId17"/>
        </w:object>
      </w:r>
      <w:r w:rsidRPr="00DA0216">
        <w:rPr>
          <w:rFonts w:ascii="Cambria Math" w:hAnsi="Cambria Math"/>
          <w:sz w:val="24"/>
        </w:rPr>
        <w:tab/>
      </w:r>
      <w:r w:rsidR="00760B8B" w:rsidRPr="00DA0216">
        <w:rPr>
          <w:rFonts w:ascii="Cambria Math" w:hAnsi="Cambria Math"/>
          <w:sz w:val="24"/>
        </w:rPr>
        <w:t xml:space="preserve">d)  </w:t>
      </w:r>
      <w:r w:rsidR="0053568F" w:rsidRPr="00DA0216">
        <w:rPr>
          <w:rFonts w:ascii="Cambria Math" w:hAnsi="Cambria Math"/>
          <w:position w:val="-24"/>
          <w:sz w:val="24"/>
        </w:rPr>
        <w:object w:dxaOrig="840" w:dyaOrig="620" w14:anchorId="6598F377">
          <v:shape id="_x0000_i1028" type="#_x0000_t75" style="width:42.5pt;height:31pt" o:ole="">
            <v:imagedata r:id="rId18" o:title=""/>
          </v:shape>
          <o:OLEObject Type="Embed" ProgID="Equation.DSMT4" ShapeID="_x0000_i1028" DrawAspect="Content" ObjectID="_1632222055" r:id="rId19"/>
        </w:object>
      </w:r>
    </w:p>
    <w:p w14:paraId="6598F367" w14:textId="77777777" w:rsidR="00105A95" w:rsidRPr="00DA0216" w:rsidRDefault="00105A95" w:rsidP="00105A95">
      <w:pPr>
        <w:spacing w:after="0" w:line="240" w:lineRule="auto"/>
        <w:rPr>
          <w:rFonts w:ascii="Cambria Math" w:hAnsi="Cambria Math"/>
          <w:sz w:val="24"/>
        </w:rPr>
      </w:pPr>
    </w:p>
    <w:p w14:paraId="6598F368" w14:textId="03B639C8" w:rsidR="00DA0216" w:rsidRDefault="00DA0216" w:rsidP="00105A95">
      <w:pPr>
        <w:spacing w:after="0" w:line="240" w:lineRule="auto"/>
        <w:rPr>
          <w:rFonts w:ascii="Cambria Math" w:hAnsi="Cambria Math"/>
          <w:sz w:val="24"/>
        </w:rPr>
      </w:pPr>
    </w:p>
    <w:p w14:paraId="00D363FC" w14:textId="48AF621C" w:rsidR="00783A33" w:rsidRDefault="00783A33" w:rsidP="00105A95">
      <w:pPr>
        <w:spacing w:after="0" w:line="240" w:lineRule="auto"/>
        <w:rPr>
          <w:rFonts w:ascii="Cambria Math" w:hAnsi="Cambria Math"/>
          <w:sz w:val="24"/>
        </w:rPr>
      </w:pPr>
    </w:p>
    <w:p w14:paraId="0B53A26B" w14:textId="228AA46F" w:rsidR="00783A33" w:rsidRDefault="00783A33" w:rsidP="00105A95">
      <w:pPr>
        <w:spacing w:after="0" w:line="240" w:lineRule="auto"/>
        <w:rPr>
          <w:rFonts w:ascii="Cambria Math" w:hAnsi="Cambria Math"/>
          <w:sz w:val="24"/>
        </w:rPr>
      </w:pPr>
    </w:p>
    <w:p w14:paraId="3BD30DB1" w14:textId="2AC11133" w:rsidR="00783A33" w:rsidRDefault="00783A33" w:rsidP="00105A95">
      <w:pPr>
        <w:spacing w:after="0" w:line="240" w:lineRule="auto"/>
        <w:rPr>
          <w:rFonts w:ascii="Cambria Math" w:hAnsi="Cambria Math"/>
          <w:sz w:val="24"/>
        </w:rPr>
      </w:pPr>
    </w:p>
    <w:p w14:paraId="4BBD9975" w14:textId="43B505BB" w:rsidR="00783A33" w:rsidRDefault="00783A33" w:rsidP="00105A95">
      <w:pPr>
        <w:spacing w:after="0" w:line="240" w:lineRule="auto"/>
        <w:rPr>
          <w:rFonts w:ascii="Cambria Math" w:hAnsi="Cambria Math"/>
          <w:sz w:val="24"/>
        </w:rPr>
      </w:pPr>
    </w:p>
    <w:p w14:paraId="12A9A3D0" w14:textId="10FE23FA" w:rsidR="00783A33" w:rsidRDefault="00783A33" w:rsidP="00105A95">
      <w:pPr>
        <w:spacing w:after="0" w:line="240" w:lineRule="auto"/>
        <w:rPr>
          <w:rFonts w:ascii="Cambria Math" w:hAnsi="Cambria Math"/>
          <w:sz w:val="24"/>
        </w:rPr>
      </w:pPr>
    </w:p>
    <w:p w14:paraId="00B6F741" w14:textId="06382C65" w:rsidR="00783A33" w:rsidRDefault="00783A33" w:rsidP="00105A95">
      <w:pPr>
        <w:spacing w:after="0" w:line="240" w:lineRule="auto"/>
        <w:rPr>
          <w:rFonts w:ascii="Cambria Math" w:hAnsi="Cambria Math"/>
          <w:sz w:val="24"/>
        </w:rPr>
      </w:pPr>
    </w:p>
    <w:p w14:paraId="340BBF83" w14:textId="41BED8FE" w:rsidR="00783A33" w:rsidRDefault="00783A33" w:rsidP="00105A95">
      <w:pPr>
        <w:spacing w:after="0" w:line="240" w:lineRule="auto"/>
        <w:rPr>
          <w:rFonts w:ascii="Cambria Math" w:hAnsi="Cambria Math"/>
          <w:sz w:val="24"/>
        </w:rPr>
      </w:pPr>
    </w:p>
    <w:p w14:paraId="51975F01" w14:textId="3724798A" w:rsidR="00783A33" w:rsidRDefault="00783A33" w:rsidP="00105A95">
      <w:pPr>
        <w:spacing w:after="0" w:line="240" w:lineRule="auto"/>
        <w:rPr>
          <w:rFonts w:ascii="Cambria Math" w:hAnsi="Cambria Math"/>
          <w:sz w:val="24"/>
        </w:rPr>
      </w:pPr>
    </w:p>
    <w:p w14:paraId="0D576440" w14:textId="6CAD98CE" w:rsidR="00783A33" w:rsidRDefault="00783A33" w:rsidP="00105A95">
      <w:pPr>
        <w:spacing w:after="0" w:line="240" w:lineRule="auto"/>
        <w:rPr>
          <w:rFonts w:ascii="Cambria Math" w:hAnsi="Cambria Math"/>
          <w:sz w:val="24"/>
        </w:rPr>
      </w:pPr>
    </w:p>
    <w:p w14:paraId="139A3394" w14:textId="2B85B2D4" w:rsidR="00783A33" w:rsidRPr="00303AC6" w:rsidRDefault="00783A33" w:rsidP="00783A33">
      <w:pPr>
        <w:tabs>
          <w:tab w:val="left" w:pos="5850"/>
          <w:tab w:val="right" w:pos="10800"/>
        </w:tabs>
        <w:spacing w:after="0"/>
        <w:rPr>
          <w:rFonts w:ascii="Cambria Math" w:hAnsi="Cambria Math"/>
          <w:b/>
          <w:color w:val="FF0000"/>
          <w:sz w:val="36"/>
          <w:szCs w:val="24"/>
          <w:u w:val="single"/>
        </w:rPr>
      </w:pPr>
      <w:r w:rsidRPr="00E76719">
        <w:rPr>
          <w:rFonts w:ascii="Cambria Math" w:hAnsi="Cambria Math"/>
          <w:b/>
          <w:sz w:val="32"/>
        </w:rPr>
        <w:lastRenderedPageBreak/>
        <w:t xml:space="preserve">Math 6 - Unit 2:  </w:t>
      </w:r>
      <w:r w:rsidRPr="00E76719">
        <w:rPr>
          <w:rFonts w:ascii="Cambria Math" w:hAnsi="Cambria Math"/>
          <w:b/>
          <w:sz w:val="24"/>
        </w:rPr>
        <w:t>Rates, Ratios &amp; Proportions</w:t>
      </w:r>
      <w:r w:rsidRPr="00E76719">
        <w:rPr>
          <w:rFonts w:ascii="Cambria Math" w:hAnsi="Cambria Math"/>
        </w:rPr>
        <w:tab/>
      </w:r>
      <w:r w:rsidR="00303AC6" w:rsidRPr="00303AC6">
        <w:rPr>
          <w:rFonts w:ascii="Cambria Math" w:hAnsi="Cambria Math"/>
          <w:b/>
          <w:sz w:val="32"/>
        </w:rPr>
        <w:t xml:space="preserve">      </w:t>
      </w:r>
      <w:r w:rsidR="00303AC6" w:rsidRPr="00303AC6">
        <w:rPr>
          <w:rFonts w:ascii="Cambria Math" w:hAnsi="Cambria Math"/>
          <w:b/>
          <w:color w:val="FF0000"/>
          <w:sz w:val="36"/>
          <w:szCs w:val="24"/>
        </w:rPr>
        <w:t>KEY</w:t>
      </w:r>
    </w:p>
    <w:p w14:paraId="1DB97EA6" w14:textId="432A379F" w:rsidR="00783A33" w:rsidRPr="00E76719" w:rsidRDefault="00783A33" w:rsidP="00783A33">
      <w:pPr>
        <w:tabs>
          <w:tab w:val="left" w:pos="5850"/>
          <w:tab w:val="left" w:pos="6120"/>
          <w:tab w:val="right" w:pos="10800"/>
        </w:tabs>
        <w:spacing w:after="0"/>
        <w:rPr>
          <w:rFonts w:ascii="Cambria Math" w:hAnsi="Cambria Math"/>
          <w:sz w:val="24"/>
          <w:szCs w:val="24"/>
          <w:u w:val="single"/>
        </w:rPr>
      </w:pPr>
      <w:r w:rsidRPr="00E76719">
        <w:rPr>
          <w:rFonts w:ascii="Cambria Math" w:hAnsi="Cambria Math"/>
          <w:i/>
          <w:sz w:val="24"/>
          <w:szCs w:val="24"/>
        </w:rPr>
        <w:t>Mid-Unit Test</w:t>
      </w:r>
      <w:r>
        <w:rPr>
          <w:rFonts w:ascii="Cambria Math" w:hAnsi="Cambria Math"/>
          <w:i/>
          <w:sz w:val="24"/>
          <w:szCs w:val="24"/>
        </w:rPr>
        <w:t xml:space="preserve"> Review</w:t>
      </w:r>
      <w:r w:rsidRPr="00E76719">
        <w:rPr>
          <w:rFonts w:ascii="Cambria Math" w:hAnsi="Cambria Math"/>
          <w:i/>
          <w:sz w:val="24"/>
          <w:szCs w:val="24"/>
        </w:rPr>
        <w:tab/>
      </w:r>
      <w:r w:rsidRPr="00E76719">
        <w:rPr>
          <w:rFonts w:ascii="Cambria Math" w:hAnsi="Cambria Math"/>
          <w:sz w:val="24"/>
          <w:szCs w:val="24"/>
        </w:rPr>
        <w:tab/>
      </w:r>
    </w:p>
    <w:p w14:paraId="703C5D86" w14:textId="77777777" w:rsidR="00783A33" w:rsidRDefault="00783A33" w:rsidP="00783A33">
      <w:pPr>
        <w:tabs>
          <w:tab w:val="left" w:pos="5400"/>
          <w:tab w:val="right" w:pos="10800"/>
        </w:tabs>
        <w:rPr>
          <w:rFonts w:ascii="Cambria Math" w:hAnsi="Cambria Math"/>
          <w:b/>
          <w:sz w:val="28"/>
          <w:szCs w:val="24"/>
          <w:u w:val="single"/>
        </w:rPr>
      </w:pPr>
    </w:p>
    <w:p w14:paraId="56DCD8DC" w14:textId="77777777" w:rsidR="00783A33" w:rsidRPr="00E76719" w:rsidRDefault="00783A33" w:rsidP="00783A33">
      <w:pPr>
        <w:tabs>
          <w:tab w:val="left" w:pos="5400"/>
          <w:tab w:val="right" w:pos="10800"/>
        </w:tabs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b/>
          <w:sz w:val="28"/>
          <w:szCs w:val="24"/>
          <w:u w:val="single"/>
        </w:rPr>
        <w:t>Vocabulary:</w:t>
      </w:r>
      <w:r>
        <w:rPr>
          <w:rFonts w:ascii="Cambria Math" w:hAnsi="Cambria Math"/>
          <w:b/>
          <w:sz w:val="28"/>
          <w:szCs w:val="24"/>
        </w:rPr>
        <w:t xml:space="preserve">  </w:t>
      </w:r>
      <w:r w:rsidRPr="00E76719">
        <w:rPr>
          <w:rFonts w:ascii="Cambria Math" w:hAnsi="Cambria Math"/>
          <w:sz w:val="24"/>
          <w:szCs w:val="24"/>
        </w:rPr>
        <w:t xml:space="preserve">For numbers 1-3, </w:t>
      </w:r>
      <w:r>
        <w:rPr>
          <w:rFonts w:ascii="Cambria Math" w:hAnsi="Cambria Math"/>
          <w:sz w:val="24"/>
          <w:szCs w:val="24"/>
        </w:rPr>
        <w:t>write each</w:t>
      </w:r>
      <w:r w:rsidRPr="00E76719">
        <w:rPr>
          <w:rFonts w:ascii="Cambria Math" w:hAnsi="Cambria Math"/>
          <w:sz w:val="24"/>
          <w:szCs w:val="24"/>
        </w:rPr>
        <w:t xml:space="preserve"> definition. </w:t>
      </w:r>
    </w:p>
    <w:p w14:paraId="7178616F" w14:textId="3DCF4478" w:rsidR="00783A33" w:rsidRPr="005706B1" w:rsidRDefault="00783A33" w:rsidP="00783A33">
      <w:pPr>
        <w:tabs>
          <w:tab w:val="left" w:pos="360"/>
          <w:tab w:val="left" w:pos="9000"/>
        </w:tabs>
        <w:rPr>
          <w:rFonts w:ascii="Cambria Math" w:hAnsi="Cambria Math"/>
          <w:b/>
          <w:color w:val="FF0000"/>
          <w:sz w:val="24"/>
          <w:szCs w:val="24"/>
          <w:u w:val="single"/>
        </w:rPr>
      </w:pPr>
      <w:r w:rsidRPr="00E76719">
        <w:rPr>
          <w:rFonts w:ascii="Cambria Math" w:hAnsi="Cambria Math"/>
          <w:sz w:val="24"/>
          <w:szCs w:val="24"/>
        </w:rPr>
        <w:t xml:space="preserve">1) </w:t>
      </w:r>
      <w:r>
        <w:rPr>
          <w:rFonts w:ascii="Cambria Math" w:hAnsi="Cambria Math"/>
          <w:sz w:val="24"/>
          <w:szCs w:val="24"/>
        </w:rPr>
        <w:t xml:space="preserve">A ratio is </w:t>
      </w:r>
      <w:r w:rsidR="00DC1588" w:rsidRPr="005706B1">
        <w:rPr>
          <w:rFonts w:ascii="Cambria Math" w:hAnsi="Cambria Math"/>
          <w:b/>
          <w:color w:val="FF0000"/>
          <w:sz w:val="24"/>
          <w:szCs w:val="24"/>
          <w:u w:val="single"/>
        </w:rPr>
        <w:t>a comparison of two numbers.</w:t>
      </w:r>
    </w:p>
    <w:p w14:paraId="323EE6A5" w14:textId="7A53550E" w:rsidR="00783A33" w:rsidRPr="005706B1" w:rsidRDefault="00783A33" w:rsidP="00783A33">
      <w:pPr>
        <w:tabs>
          <w:tab w:val="left" w:pos="360"/>
          <w:tab w:val="left" w:pos="9000"/>
        </w:tabs>
        <w:rPr>
          <w:rFonts w:ascii="Cambria Math" w:hAnsi="Cambria Math"/>
          <w:b/>
          <w:color w:val="FF0000"/>
          <w:sz w:val="24"/>
          <w:szCs w:val="24"/>
          <w:u w:val="single"/>
        </w:rPr>
      </w:pPr>
      <w:r w:rsidRPr="00E76719">
        <w:rPr>
          <w:rFonts w:ascii="Cambria Math" w:hAnsi="Cambria Math"/>
          <w:sz w:val="24"/>
          <w:szCs w:val="24"/>
        </w:rPr>
        <w:t xml:space="preserve">2) </w:t>
      </w:r>
      <w:r>
        <w:rPr>
          <w:rFonts w:ascii="Cambria Math" w:hAnsi="Cambria Math"/>
          <w:sz w:val="24"/>
          <w:szCs w:val="24"/>
        </w:rPr>
        <w:t xml:space="preserve">A rate is </w:t>
      </w:r>
      <w:r w:rsidR="005706B1" w:rsidRPr="005706B1">
        <w:rPr>
          <w:rFonts w:ascii="Cambria Math" w:hAnsi="Cambria Math"/>
          <w:b/>
          <w:color w:val="FF0000"/>
          <w:sz w:val="24"/>
          <w:szCs w:val="24"/>
          <w:u w:val="single"/>
        </w:rPr>
        <w:t>a ratio that compares quantities measured in different units.</w:t>
      </w:r>
    </w:p>
    <w:p w14:paraId="32232394" w14:textId="1725F3A5" w:rsidR="00783A33" w:rsidRPr="00DB4BBE" w:rsidRDefault="00783A33" w:rsidP="00783A33">
      <w:pPr>
        <w:tabs>
          <w:tab w:val="left" w:pos="360"/>
          <w:tab w:val="left" w:pos="9000"/>
        </w:tabs>
        <w:rPr>
          <w:rFonts w:ascii="Cambria Math" w:hAnsi="Cambria Math"/>
          <w:b/>
          <w:color w:val="FF0000"/>
          <w:sz w:val="24"/>
          <w:szCs w:val="24"/>
          <w:u w:val="single"/>
        </w:rPr>
      </w:pPr>
      <w:r w:rsidRPr="00877ABD">
        <w:rPr>
          <w:rFonts w:ascii="Cambria Math" w:hAnsi="Cambria Math"/>
          <w:i/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50899D71" wp14:editId="4A69EAEA">
            <wp:simplePos x="0" y="0"/>
            <wp:positionH relativeFrom="margin">
              <wp:align>right</wp:align>
            </wp:positionH>
            <wp:positionV relativeFrom="paragraph">
              <wp:posOffset>217660</wp:posOffset>
            </wp:positionV>
            <wp:extent cx="2353248" cy="581660"/>
            <wp:effectExtent l="0" t="0" r="9525" b="889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3248" cy="581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76719">
        <w:rPr>
          <w:rFonts w:ascii="Cambria Math" w:hAnsi="Cambria Math"/>
          <w:sz w:val="24"/>
          <w:szCs w:val="24"/>
        </w:rPr>
        <w:t xml:space="preserve">3) </w:t>
      </w:r>
      <w:r>
        <w:rPr>
          <w:rFonts w:ascii="Cambria Math" w:hAnsi="Cambria Math"/>
          <w:sz w:val="24"/>
          <w:szCs w:val="24"/>
        </w:rPr>
        <w:t xml:space="preserve">A unit rate is </w:t>
      </w:r>
      <w:r w:rsidR="00DB4BBE" w:rsidRPr="00DB4BBE">
        <w:rPr>
          <w:rFonts w:ascii="Cambria Math" w:hAnsi="Cambria Math"/>
          <w:b/>
          <w:color w:val="FF0000"/>
          <w:sz w:val="24"/>
          <w:szCs w:val="24"/>
          <w:u w:val="single"/>
        </w:rPr>
        <w:t>a ratio of two measurements in which the denominator is 1.</w:t>
      </w:r>
    </w:p>
    <w:p w14:paraId="0918C43A" w14:textId="77777777" w:rsidR="00783A33" w:rsidRPr="00877ABD" w:rsidRDefault="00783A33" w:rsidP="00783A33">
      <w:pPr>
        <w:spacing w:before="480"/>
        <w:rPr>
          <w:rFonts w:ascii="Cambria Math" w:hAnsi="Cambria Math"/>
          <w:b/>
          <w:sz w:val="28"/>
          <w:szCs w:val="28"/>
          <w:u w:val="single"/>
        </w:rPr>
      </w:pPr>
      <w:r w:rsidRPr="00877ABD">
        <w:rPr>
          <w:rFonts w:ascii="Cambria Math" w:hAnsi="Cambria Math"/>
          <w:b/>
          <w:sz w:val="28"/>
          <w:szCs w:val="28"/>
          <w:u w:val="single"/>
        </w:rPr>
        <w:t xml:space="preserve">Solve the following </w:t>
      </w:r>
      <w:r>
        <w:rPr>
          <w:rFonts w:ascii="Cambria Math" w:hAnsi="Cambria Math"/>
          <w:b/>
          <w:sz w:val="28"/>
          <w:szCs w:val="28"/>
          <w:u w:val="single"/>
        </w:rPr>
        <w:t>ratio problems.</w:t>
      </w:r>
    </w:p>
    <w:p w14:paraId="162CA849" w14:textId="644156EC" w:rsidR="00783A33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ind w:left="1260" w:hanging="1260"/>
        <w:rPr>
          <w:rFonts w:ascii="Cambria Math" w:hAnsi="Cambria Math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C65FE4E" wp14:editId="4FD9D45F">
            <wp:simplePos x="0" y="0"/>
            <wp:positionH relativeFrom="column">
              <wp:posOffset>4572000</wp:posOffset>
            </wp:positionH>
            <wp:positionV relativeFrom="paragraph">
              <wp:posOffset>13970</wp:posOffset>
            </wp:positionV>
            <wp:extent cx="1765300" cy="1323975"/>
            <wp:effectExtent l="152400" t="171450" r="177800" b="180975"/>
            <wp:wrapNone/>
            <wp:docPr id="7" name="Picture 7" descr="Image result for circles and squar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circles and square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32397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190500" cap="rnd">
                      <a:solidFill>
                        <a:srgbClr val="FFFFFF"/>
                      </a:solidFill>
                    </a:ln>
                    <a:effectLst>
                      <a:outerShdw blurRad="50000" algn="tl" rotWithShape="0">
                        <a:srgbClr val="000000">
                          <a:alpha val="41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800000"/>
                      </a:lightRig>
                    </a:scene3d>
                    <a:sp3d contourW="6350">
                      <a:bevelT w="50800" h="16510"/>
                      <a:contourClr>
                        <a:srgbClr val="C0C0C0"/>
                      </a:contourClr>
                    </a:sp3d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76719">
        <w:rPr>
          <w:rFonts w:ascii="Cambria Math" w:hAnsi="Cambria Math"/>
          <w:sz w:val="24"/>
          <w:szCs w:val="24"/>
        </w:rPr>
        <w:t>4</w:t>
      </w:r>
      <w:r>
        <w:rPr>
          <w:rFonts w:ascii="Cambria Math" w:hAnsi="Cambria Math"/>
          <w:sz w:val="24"/>
          <w:szCs w:val="24"/>
        </w:rPr>
        <w:t>a</w:t>
      </w:r>
      <w:r w:rsidRPr="00E76719">
        <w:rPr>
          <w:rFonts w:ascii="Cambria Math" w:hAnsi="Cambria Math"/>
          <w:sz w:val="24"/>
          <w:szCs w:val="24"/>
        </w:rPr>
        <w:t xml:space="preserve">) </w:t>
      </w:r>
      <w:r w:rsidR="00DD5D21">
        <w:rPr>
          <w:rFonts w:ascii="Cambria Math" w:hAnsi="Cambria Math"/>
          <w:b/>
          <w:color w:val="FF0000"/>
          <w:sz w:val="24"/>
          <w:szCs w:val="24"/>
          <w:u w:val="single"/>
        </w:rPr>
        <w:t>1 to 1</w:t>
      </w:r>
      <w:r>
        <w:rPr>
          <w:rFonts w:ascii="Cambria Math" w:hAnsi="Cambria Math"/>
          <w:sz w:val="24"/>
          <w:szCs w:val="24"/>
        </w:rPr>
        <w:t xml:space="preserve"> </w:t>
      </w:r>
      <w:r w:rsidR="00DD5D21"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 xml:space="preserve">What is the ratio of circles to squares?  </w:t>
      </w:r>
    </w:p>
    <w:p w14:paraId="4A40A95F" w14:textId="77777777" w:rsidR="00783A33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ind w:left="1260" w:hanging="126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 </w:t>
      </w:r>
    </w:p>
    <w:p w14:paraId="2DAE8BD6" w14:textId="77777777" w:rsidR="00783A33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ind w:left="1260" w:hanging="126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b) Circle one: Is this ratio </w:t>
      </w:r>
      <w:r w:rsidRPr="00DD5D21">
        <w:rPr>
          <w:rFonts w:ascii="Cambria Math" w:hAnsi="Cambria Math"/>
          <w:b/>
          <w:i/>
          <w:color w:val="FF0000"/>
          <w:sz w:val="24"/>
          <w:szCs w:val="24"/>
        </w:rPr>
        <w:t>part-to-part</w:t>
      </w:r>
      <w:r w:rsidRPr="00DD5D21">
        <w:rPr>
          <w:rFonts w:ascii="Cambria Math" w:hAnsi="Cambria Math"/>
          <w:i/>
          <w:color w:val="FF0000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 xml:space="preserve">or </w:t>
      </w:r>
      <w:r w:rsidRPr="004429E1">
        <w:rPr>
          <w:rFonts w:ascii="Cambria Math" w:hAnsi="Cambria Math"/>
          <w:b/>
          <w:i/>
          <w:sz w:val="24"/>
          <w:szCs w:val="24"/>
        </w:rPr>
        <w:t>part-to-whole</w:t>
      </w:r>
      <w:r>
        <w:rPr>
          <w:rFonts w:ascii="Cambria Math" w:hAnsi="Cambria Math"/>
          <w:sz w:val="24"/>
          <w:szCs w:val="24"/>
        </w:rPr>
        <w:t>?</w:t>
      </w:r>
    </w:p>
    <w:p w14:paraId="1C3760EB" w14:textId="77777777" w:rsidR="00783A33" w:rsidRPr="00CE74A6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ind w:left="1260" w:hanging="1260"/>
        <w:rPr>
          <w:rFonts w:ascii="Cambria Math" w:hAnsi="Cambria Math"/>
          <w:sz w:val="24"/>
          <w:szCs w:val="24"/>
        </w:rPr>
      </w:pPr>
    </w:p>
    <w:p w14:paraId="138DD87D" w14:textId="77777777" w:rsidR="00783A33" w:rsidRPr="00E76719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b/>
          <w:sz w:val="24"/>
          <w:szCs w:val="24"/>
          <w:u w:val="single"/>
        </w:rPr>
      </w:pPr>
      <w:r>
        <w:rPr>
          <w:rFonts w:ascii="Cambria Math" w:hAnsi="Cambria Math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2B518C6" wp14:editId="28846316">
                <wp:simplePos x="0" y="0"/>
                <wp:positionH relativeFrom="column">
                  <wp:posOffset>6072059</wp:posOffset>
                </wp:positionH>
                <wp:positionV relativeFrom="paragraph">
                  <wp:posOffset>7935</wp:posOffset>
                </wp:positionV>
                <wp:extent cx="226711" cy="226711"/>
                <wp:effectExtent l="0" t="0" r="20955" b="20955"/>
                <wp:wrapNone/>
                <wp:docPr id="2" name="Isosceles Tri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6711" cy="226711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7296F4B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2" o:spid="_x0000_s1026" type="#_x0000_t5" style="position:absolute;margin-left:478.1pt;margin-top:.6pt;width:17.85pt;height:17.8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" fillcolor="#4f81bd [3204]" strokecolor="#243f60 [1604]" strokeweight="2pt"/>
            </w:pict>
          </mc:Fallback>
        </mc:AlternateContent>
      </w:r>
    </w:p>
    <w:p w14:paraId="43B6E0F7" w14:textId="7E329287" w:rsidR="00783A33" w:rsidRPr="00CE74A6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  <w:r w:rsidRPr="00E76719">
        <w:rPr>
          <w:rFonts w:ascii="Cambria Math" w:hAnsi="Cambria Math"/>
          <w:sz w:val="24"/>
          <w:szCs w:val="24"/>
        </w:rPr>
        <w:t>5</w:t>
      </w:r>
      <w:r>
        <w:rPr>
          <w:rFonts w:ascii="Cambria Math" w:hAnsi="Cambria Math"/>
          <w:sz w:val="24"/>
          <w:szCs w:val="24"/>
        </w:rPr>
        <w:t>a</w:t>
      </w:r>
      <w:r w:rsidRPr="00E76719">
        <w:rPr>
          <w:rFonts w:ascii="Cambria Math" w:hAnsi="Cambria Math"/>
          <w:sz w:val="24"/>
          <w:szCs w:val="24"/>
        </w:rPr>
        <w:t xml:space="preserve">) </w:t>
      </w:r>
      <w:r w:rsidR="00DD5D21">
        <w:rPr>
          <w:rFonts w:ascii="Cambria Math" w:hAnsi="Cambria Math"/>
          <w:b/>
          <w:color w:val="FF0000"/>
          <w:sz w:val="24"/>
          <w:szCs w:val="24"/>
          <w:u w:val="single"/>
        </w:rPr>
        <w:t>3</w:t>
      </w:r>
      <w:r w:rsidR="00DD5D21">
        <w:rPr>
          <w:rFonts w:ascii="Cambria Math" w:hAnsi="Cambria Math"/>
          <w:b/>
          <w:color w:val="FF0000"/>
          <w:sz w:val="24"/>
          <w:szCs w:val="24"/>
          <w:u w:val="single"/>
        </w:rPr>
        <w:t xml:space="preserve"> to </w:t>
      </w:r>
      <w:r w:rsidR="003C61D9">
        <w:rPr>
          <w:rFonts w:ascii="Cambria Math" w:hAnsi="Cambria Math"/>
          <w:b/>
          <w:color w:val="FF0000"/>
          <w:sz w:val="24"/>
          <w:szCs w:val="24"/>
          <w:u w:val="single"/>
        </w:rPr>
        <w:t>7</w:t>
      </w:r>
      <w:r w:rsidR="00DD5D21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 xml:space="preserve"> </w:t>
      </w:r>
      <w:r w:rsidR="003C61D9">
        <w:rPr>
          <w:rFonts w:ascii="Cambria Math" w:hAnsi="Cambria Math"/>
          <w:sz w:val="24"/>
          <w:szCs w:val="24"/>
        </w:rPr>
        <w:t xml:space="preserve">   </w:t>
      </w:r>
      <w:r>
        <w:rPr>
          <w:rFonts w:ascii="Cambria Math" w:hAnsi="Cambria Math"/>
          <w:sz w:val="24"/>
          <w:szCs w:val="24"/>
        </w:rPr>
        <w:t xml:space="preserve">What is the ratio of circles to ALL shapes? </w:t>
      </w:r>
    </w:p>
    <w:p w14:paraId="59E14E5A" w14:textId="77777777" w:rsidR="00783A33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ind w:left="1260" w:hanging="126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 </w:t>
      </w:r>
    </w:p>
    <w:p w14:paraId="3387BEBE" w14:textId="77777777" w:rsidR="00783A33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ind w:left="1260" w:hanging="126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b) Circle one: Is this ratio </w:t>
      </w:r>
      <w:r w:rsidRPr="004429E1">
        <w:rPr>
          <w:rFonts w:ascii="Cambria Math" w:hAnsi="Cambria Math"/>
          <w:b/>
          <w:i/>
          <w:sz w:val="24"/>
          <w:szCs w:val="24"/>
        </w:rPr>
        <w:t>part-to-part</w:t>
      </w:r>
      <w:r w:rsidRPr="0053568F">
        <w:rPr>
          <w:rFonts w:ascii="Cambria Math" w:hAnsi="Cambria Math"/>
          <w:i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 xml:space="preserve">or </w:t>
      </w:r>
      <w:r w:rsidRPr="00DD5D21">
        <w:rPr>
          <w:rFonts w:ascii="Cambria Math" w:hAnsi="Cambria Math"/>
          <w:b/>
          <w:i/>
          <w:color w:val="FF0000"/>
          <w:sz w:val="24"/>
          <w:szCs w:val="24"/>
        </w:rPr>
        <w:t>part-to-whole</w:t>
      </w:r>
      <w:r>
        <w:rPr>
          <w:rFonts w:ascii="Cambria Math" w:hAnsi="Cambria Math"/>
          <w:sz w:val="24"/>
          <w:szCs w:val="24"/>
        </w:rPr>
        <w:t>?</w:t>
      </w:r>
    </w:p>
    <w:p w14:paraId="79AD5603" w14:textId="77777777" w:rsidR="00783A33" w:rsidRPr="00CE74A6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ind w:left="1260" w:hanging="1260"/>
        <w:rPr>
          <w:rFonts w:ascii="Cambria Math" w:hAnsi="Cambria Math"/>
          <w:sz w:val="24"/>
          <w:szCs w:val="24"/>
        </w:rPr>
      </w:pPr>
    </w:p>
    <w:p w14:paraId="09C9ACE0" w14:textId="77777777" w:rsidR="00783A33" w:rsidRPr="00E76719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18F9C38D" w14:textId="2ED5AE0D" w:rsidR="00783A33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6a</w:t>
      </w:r>
      <w:r w:rsidRPr="00E76719">
        <w:rPr>
          <w:rFonts w:ascii="Cambria Math" w:hAnsi="Cambria Math"/>
          <w:sz w:val="24"/>
          <w:szCs w:val="24"/>
        </w:rPr>
        <w:t xml:space="preserve">) </w:t>
      </w:r>
      <w:r w:rsidR="003C61D9">
        <w:rPr>
          <w:rFonts w:ascii="Cambria Math" w:hAnsi="Cambria Math"/>
          <w:b/>
          <w:color w:val="FF0000"/>
          <w:sz w:val="24"/>
          <w:szCs w:val="24"/>
          <w:u w:val="single"/>
        </w:rPr>
        <w:t xml:space="preserve">1 to </w:t>
      </w:r>
      <w:r w:rsidR="003C61D9">
        <w:rPr>
          <w:rFonts w:ascii="Cambria Math" w:hAnsi="Cambria Math"/>
          <w:b/>
          <w:color w:val="FF0000"/>
          <w:sz w:val="24"/>
          <w:szCs w:val="24"/>
          <w:u w:val="single"/>
        </w:rPr>
        <w:t>6</w:t>
      </w:r>
      <w:r w:rsidR="003C61D9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 xml:space="preserve"> </w:t>
      </w:r>
      <w:r w:rsidR="003C61D9">
        <w:rPr>
          <w:rFonts w:ascii="Cambria Math" w:hAnsi="Cambria Math"/>
          <w:sz w:val="24"/>
          <w:szCs w:val="24"/>
        </w:rPr>
        <w:t xml:space="preserve">   </w:t>
      </w:r>
      <w:r>
        <w:rPr>
          <w:rFonts w:ascii="Cambria Math" w:hAnsi="Cambria Math"/>
          <w:sz w:val="24"/>
          <w:szCs w:val="24"/>
        </w:rPr>
        <w:t>What is the ratio of triangles to circles and squares?</w:t>
      </w:r>
    </w:p>
    <w:p w14:paraId="40CFB836" w14:textId="77777777" w:rsidR="00783A33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7BDACE19" w14:textId="77777777" w:rsidR="00783A33" w:rsidRPr="00CE74A6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ind w:left="1260" w:hanging="126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b) Circle one: Is this ratio </w:t>
      </w:r>
      <w:r w:rsidRPr="003C61D9">
        <w:rPr>
          <w:rFonts w:ascii="Cambria Math" w:hAnsi="Cambria Math"/>
          <w:b/>
          <w:i/>
          <w:color w:val="FF0000"/>
          <w:sz w:val="24"/>
          <w:szCs w:val="24"/>
        </w:rPr>
        <w:t>part-to-part</w:t>
      </w:r>
      <w:r w:rsidRPr="003C61D9">
        <w:rPr>
          <w:rFonts w:ascii="Cambria Math" w:hAnsi="Cambria Math"/>
          <w:i/>
          <w:color w:val="FF0000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 xml:space="preserve">or </w:t>
      </w:r>
      <w:r w:rsidRPr="004429E1">
        <w:rPr>
          <w:rFonts w:ascii="Cambria Math" w:hAnsi="Cambria Math"/>
          <w:b/>
          <w:i/>
          <w:sz w:val="24"/>
          <w:szCs w:val="24"/>
        </w:rPr>
        <w:t>part-to-whole</w:t>
      </w:r>
      <w:r>
        <w:rPr>
          <w:rFonts w:ascii="Cambria Math" w:hAnsi="Cambria Math"/>
          <w:sz w:val="24"/>
          <w:szCs w:val="24"/>
        </w:rPr>
        <w:t>?</w:t>
      </w:r>
    </w:p>
    <w:p w14:paraId="14219729" w14:textId="77777777" w:rsidR="00783A33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67B0BFF5" w14:textId="77777777" w:rsidR="00783A33" w:rsidRPr="00877ABD" w:rsidRDefault="00783A33" w:rsidP="00783A33">
      <w:pPr>
        <w:spacing w:before="480"/>
        <w:rPr>
          <w:rFonts w:ascii="Cambria Math" w:hAnsi="Cambria Math"/>
          <w:b/>
          <w:sz w:val="28"/>
          <w:szCs w:val="28"/>
          <w:u w:val="single"/>
        </w:rPr>
      </w:pPr>
      <w:r w:rsidRPr="00877ABD">
        <w:rPr>
          <w:rFonts w:ascii="Cambria Math" w:hAnsi="Cambria Math"/>
          <w:b/>
          <w:sz w:val="28"/>
          <w:szCs w:val="28"/>
          <w:u w:val="single"/>
        </w:rPr>
        <w:t>Solve</w:t>
      </w:r>
      <w:r>
        <w:rPr>
          <w:rFonts w:ascii="Cambria Math" w:hAnsi="Cambria Math"/>
          <w:b/>
          <w:sz w:val="28"/>
          <w:szCs w:val="28"/>
          <w:u w:val="single"/>
        </w:rPr>
        <w:t xml:space="preserve"> for</w:t>
      </w:r>
      <w:r w:rsidRPr="00877ABD">
        <w:rPr>
          <w:rFonts w:ascii="Cambria Math" w:hAnsi="Cambria Math"/>
          <w:b/>
          <w:sz w:val="28"/>
          <w:szCs w:val="28"/>
          <w:u w:val="single"/>
        </w:rPr>
        <w:t xml:space="preserve"> the</w:t>
      </w:r>
      <w:r>
        <w:rPr>
          <w:rFonts w:ascii="Cambria Math" w:hAnsi="Cambria Math"/>
          <w:b/>
          <w:sz w:val="28"/>
          <w:szCs w:val="28"/>
          <w:u w:val="single"/>
        </w:rPr>
        <w:t xml:space="preserve"> missing values in the ratio tables.</w:t>
      </w:r>
    </w:p>
    <w:tbl>
      <w:tblPr>
        <w:tblpPr w:leftFromText="180" w:rightFromText="180" w:vertAnchor="text" w:horzAnchor="page" w:tblpX="1287" w:tblpY="54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05"/>
        <w:gridCol w:w="1105"/>
        <w:gridCol w:w="1106"/>
        <w:gridCol w:w="1106"/>
      </w:tblGrid>
      <w:tr w:rsidR="00783A33" w:rsidRPr="00E76719" w14:paraId="2FCC2889" w14:textId="77777777" w:rsidTr="007E0F82">
        <w:trPr>
          <w:trHeight w:val="239"/>
        </w:trPr>
        <w:tc>
          <w:tcPr>
            <w:tcW w:w="1105" w:type="dxa"/>
            <w:shd w:val="clear" w:color="auto" w:fill="auto"/>
            <w:vAlign w:val="center"/>
          </w:tcPr>
          <w:p w14:paraId="02C0FF76" w14:textId="77777777" w:rsidR="00783A33" w:rsidRPr="008F59FF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 w:rsidRPr="008F59FF">
              <w:rPr>
                <w:rFonts w:ascii="Cambria Math" w:hAnsi="Cambria Math"/>
                <w:sz w:val="24"/>
              </w:rPr>
              <w:t>15</w:t>
            </w:r>
          </w:p>
        </w:tc>
        <w:tc>
          <w:tcPr>
            <w:tcW w:w="1105" w:type="dxa"/>
            <w:shd w:val="clear" w:color="auto" w:fill="auto"/>
            <w:vAlign w:val="center"/>
          </w:tcPr>
          <w:p w14:paraId="41150318" w14:textId="78DB58F1" w:rsidR="00783A33" w:rsidRPr="003C61D9" w:rsidRDefault="003C61D9" w:rsidP="007E0F82">
            <w:pPr>
              <w:jc w:val="center"/>
              <w:rPr>
                <w:rFonts w:ascii="Cambria Math" w:hAnsi="Cambria Math"/>
                <w:b/>
                <w:color w:val="FF0000"/>
                <w:sz w:val="24"/>
              </w:rPr>
            </w:pPr>
            <w:r>
              <w:rPr>
                <w:rFonts w:ascii="Cambria Math" w:hAnsi="Cambria Math"/>
                <w:b/>
                <w:color w:val="FF0000"/>
                <w:sz w:val="24"/>
              </w:rPr>
              <w:t>60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5E249685" w14:textId="21A87510" w:rsidR="00783A33" w:rsidRPr="003C61D9" w:rsidRDefault="000E634D" w:rsidP="007E0F82">
            <w:pPr>
              <w:jc w:val="center"/>
              <w:rPr>
                <w:rFonts w:ascii="Cambria Math" w:hAnsi="Cambria Math"/>
                <w:b/>
                <w:color w:val="FF0000"/>
                <w:sz w:val="24"/>
              </w:rPr>
            </w:pPr>
            <w:r>
              <w:rPr>
                <w:rFonts w:ascii="Cambria Math" w:hAnsi="Cambria Math"/>
                <w:b/>
                <w:color w:val="FF0000"/>
                <w:sz w:val="24"/>
              </w:rPr>
              <w:t>90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3CAF6540" w14:textId="77777777" w:rsidR="00783A33" w:rsidRPr="008F59FF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 w:rsidRPr="008F59FF">
              <w:rPr>
                <w:rFonts w:ascii="Cambria Math" w:hAnsi="Cambria Math"/>
                <w:sz w:val="24"/>
              </w:rPr>
              <w:t>150</w:t>
            </w:r>
          </w:p>
        </w:tc>
      </w:tr>
      <w:tr w:rsidR="00783A33" w:rsidRPr="00E76719" w14:paraId="5B5CEFE8" w14:textId="77777777" w:rsidTr="007E0F82">
        <w:trPr>
          <w:trHeight w:val="220"/>
        </w:trPr>
        <w:tc>
          <w:tcPr>
            <w:tcW w:w="1105" w:type="dxa"/>
            <w:shd w:val="clear" w:color="auto" w:fill="auto"/>
            <w:vAlign w:val="center"/>
          </w:tcPr>
          <w:p w14:paraId="463BD2E8" w14:textId="77777777" w:rsidR="00783A33" w:rsidRPr="008F59FF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3</w:t>
            </w:r>
          </w:p>
        </w:tc>
        <w:tc>
          <w:tcPr>
            <w:tcW w:w="1105" w:type="dxa"/>
            <w:shd w:val="clear" w:color="auto" w:fill="auto"/>
            <w:vAlign w:val="center"/>
          </w:tcPr>
          <w:p w14:paraId="0016DE89" w14:textId="77777777" w:rsidR="00783A33" w:rsidRPr="008F59FF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2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0863CF7E" w14:textId="77777777" w:rsidR="00783A33" w:rsidRPr="008F59FF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8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781BBE35" w14:textId="4516ED3C" w:rsidR="00783A33" w:rsidRPr="000E634D" w:rsidRDefault="000E634D" w:rsidP="007E0F82">
            <w:pPr>
              <w:jc w:val="center"/>
              <w:rPr>
                <w:rFonts w:ascii="Cambria Math" w:hAnsi="Cambria Math"/>
                <w:b/>
                <w:color w:val="FF0000"/>
                <w:sz w:val="24"/>
              </w:rPr>
            </w:pPr>
            <w:r>
              <w:rPr>
                <w:rFonts w:ascii="Cambria Math" w:hAnsi="Cambria Math"/>
                <w:b/>
                <w:color w:val="FF0000"/>
                <w:sz w:val="24"/>
              </w:rPr>
              <w:t>30</w:t>
            </w:r>
          </w:p>
        </w:tc>
      </w:tr>
    </w:tbl>
    <w:tbl>
      <w:tblPr>
        <w:tblpPr w:leftFromText="180" w:rightFromText="180" w:vertAnchor="text" w:horzAnchor="margin" w:tblpXSpec="right" w:tblpY="-1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11"/>
        <w:gridCol w:w="1111"/>
        <w:gridCol w:w="1112"/>
        <w:gridCol w:w="1112"/>
      </w:tblGrid>
      <w:tr w:rsidR="00783A33" w:rsidRPr="00E76719" w14:paraId="2566C507" w14:textId="77777777" w:rsidTr="007E0F82">
        <w:trPr>
          <w:trHeight w:val="179"/>
        </w:trPr>
        <w:tc>
          <w:tcPr>
            <w:tcW w:w="1111" w:type="dxa"/>
            <w:shd w:val="clear" w:color="auto" w:fill="auto"/>
            <w:vAlign w:val="center"/>
          </w:tcPr>
          <w:p w14:paraId="176C7A44" w14:textId="77777777" w:rsidR="00783A33" w:rsidRPr="008F59FF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6</w:t>
            </w:r>
          </w:p>
        </w:tc>
        <w:tc>
          <w:tcPr>
            <w:tcW w:w="1111" w:type="dxa"/>
            <w:shd w:val="clear" w:color="auto" w:fill="auto"/>
            <w:vAlign w:val="center"/>
          </w:tcPr>
          <w:p w14:paraId="379B3428" w14:textId="1B97EDB7" w:rsidR="00783A33" w:rsidRPr="000E634D" w:rsidRDefault="000E634D" w:rsidP="007E0F82">
            <w:pPr>
              <w:jc w:val="center"/>
              <w:rPr>
                <w:rFonts w:ascii="Cambria Math" w:hAnsi="Cambria Math"/>
                <w:b/>
                <w:color w:val="FF0000"/>
                <w:sz w:val="24"/>
              </w:rPr>
            </w:pPr>
            <w:r>
              <w:rPr>
                <w:rFonts w:ascii="Cambria Math" w:hAnsi="Cambria Math"/>
                <w:b/>
                <w:color w:val="FF0000"/>
                <w:sz w:val="24"/>
              </w:rPr>
              <w:t>9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582CB7E0" w14:textId="18ABB21F" w:rsidR="00783A33" w:rsidRPr="000E634D" w:rsidRDefault="000E634D" w:rsidP="007E0F82">
            <w:pPr>
              <w:jc w:val="center"/>
              <w:rPr>
                <w:rFonts w:ascii="Cambria Math" w:hAnsi="Cambria Math"/>
                <w:b/>
                <w:color w:val="FF0000"/>
                <w:sz w:val="24"/>
              </w:rPr>
            </w:pPr>
            <w:r>
              <w:rPr>
                <w:rFonts w:ascii="Cambria Math" w:hAnsi="Cambria Math"/>
                <w:b/>
                <w:color w:val="FF0000"/>
                <w:sz w:val="24"/>
              </w:rPr>
              <w:t>36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4696E1F1" w14:textId="77777777" w:rsidR="00783A33" w:rsidRPr="008F59FF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66</w:t>
            </w:r>
          </w:p>
        </w:tc>
      </w:tr>
      <w:tr w:rsidR="00783A33" w:rsidRPr="00E76719" w14:paraId="20D6D4B5" w14:textId="77777777" w:rsidTr="007E0F82">
        <w:trPr>
          <w:trHeight w:val="165"/>
        </w:trPr>
        <w:tc>
          <w:tcPr>
            <w:tcW w:w="1111" w:type="dxa"/>
            <w:shd w:val="clear" w:color="auto" w:fill="auto"/>
            <w:vAlign w:val="center"/>
          </w:tcPr>
          <w:p w14:paraId="72A15549" w14:textId="77777777" w:rsidR="00783A33" w:rsidRPr="008F59FF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8</w:t>
            </w:r>
          </w:p>
        </w:tc>
        <w:tc>
          <w:tcPr>
            <w:tcW w:w="1111" w:type="dxa"/>
            <w:shd w:val="clear" w:color="auto" w:fill="auto"/>
            <w:vAlign w:val="center"/>
          </w:tcPr>
          <w:p w14:paraId="3251D71E" w14:textId="77777777" w:rsidR="00783A33" w:rsidRPr="008F59FF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2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08B66EA5" w14:textId="77777777" w:rsidR="00783A33" w:rsidRPr="008F59FF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48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59BF7420" w14:textId="74908961" w:rsidR="00783A33" w:rsidRPr="000E634D" w:rsidRDefault="000E634D" w:rsidP="007E0F82">
            <w:pPr>
              <w:jc w:val="center"/>
              <w:rPr>
                <w:rFonts w:ascii="Cambria Math" w:hAnsi="Cambria Math"/>
                <w:b/>
                <w:color w:val="FF0000"/>
                <w:sz w:val="24"/>
              </w:rPr>
            </w:pPr>
            <w:r>
              <w:rPr>
                <w:rFonts w:ascii="Cambria Math" w:hAnsi="Cambria Math"/>
                <w:b/>
                <w:color w:val="FF0000"/>
                <w:sz w:val="24"/>
              </w:rPr>
              <w:t>88</w:t>
            </w:r>
          </w:p>
        </w:tc>
      </w:tr>
    </w:tbl>
    <w:p w14:paraId="6CAAD880" w14:textId="77777777" w:rsidR="00783A33" w:rsidRPr="00E76719" w:rsidRDefault="00783A33" w:rsidP="00783A33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</w:rPr>
      </w:pPr>
      <w:r>
        <w:rPr>
          <w:rFonts w:ascii="Cambria Math" w:hAnsi="Cambria Math"/>
          <w:sz w:val="24"/>
          <w:szCs w:val="24"/>
        </w:rPr>
        <w:t>7)</w:t>
      </w:r>
      <w:r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ab/>
      </w:r>
      <w:r w:rsidRPr="008F59FF">
        <w:rPr>
          <w:rFonts w:ascii="Cambria Math" w:hAnsi="Cambria Math"/>
          <w:sz w:val="24"/>
        </w:rPr>
        <w:t xml:space="preserve">   8) </w:t>
      </w:r>
    </w:p>
    <w:p w14:paraId="7140A1E7" w14:textId="77777777" w:rsidR="00783A33" w:rsidRPr="00E76719" w:rsidRDefault="00783A33" w:rsidP="00783A33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</w:rPr>
      </w:pPr>
    </w:p>
    <w:p w14:paraId="5790216A" w14:textId="77777777" w:rsidR="00783A33" w:rsidRPr="00E76719" w:rsidRDefault="00783A33" w:rsidP="00783A33">
      <w:pPr>
        <w:spacing w:after="0" w:line="240" w:lineRule="auto"/>
        <w:rPr>
          <w:rFonts w:ascii="Cambria Math" w:hAnsi="Cambria Math"/>
        </w:rPr>
      </w:pPr>
    </w:p>
    <w:p w14:paraId="4F5EBB25" w14:textId="77777777" w:rsidR="00783A33" w:rsidRPr="00E76719" w:rsidRDefault="00783A33" w:rsidP="00783A33">
      <w:pPr>
        <w:spacing w:after="0" w:line="240" w:lineRule="auto"/>
        <w:rPr>
          <w:rFonts w:ascii="Cambria Math" w:hAnsi="Cambria Math"/>
        </w:rPr>
      </w:pPr>
    </w:p>
    <w:p w14:paraId="003E59E7" w14:textId="77777777" w:rsidR="00783A33" w:rsidRPr="00E76719" w:rsidRDefault="00783A33" w:rsidP="00783A33">
      <w:pPr>
        <w:spacing w:after="0" w:line="240" w:lineRule="auto"/>
        <w:rPr>
          <w:rFonts w:ascii="Cambria Math" w:hAnsi="Cambria Math"/>
        </w:rPr>
      </w:pPr>
    </w:p>
    <w:p w14:paraId="730BB620" w14:textId="77777777" w:rsidR="00783A33" w:rsidRPr="008F59FF" w:rsidRDefault="00783A33" w:rsidP="00783A33">
      <w:pPr>
        <w:spacing w:after="0" w:line="240" w:lineRule="auto"/>
        <w:rPr>
          <w:rFonts w:ascii="Cambria Math" w:hAnsi="Cambria Math"/>
          <w:sz w:val="10"/>
        </w:rPr>
      </w:pPr>
    </w:p>
    <w:tbl>
      <w:tblPr>
        <w:tblpPr w:leftFromText="180" w:rightFromText="180" w:vertAnchor="text" w:horzAnchor="page" w:tblpX="1263" w:tblpY="322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11"/>
        <w:gridCol w:w="1111"/>
        <w:gridCol w:w="1112"/>
        <w:gridCol w:w="1112"/>
      </w:tblGrid>
      <w:tr w:rsidR="00783A33" w:rsidRPr="00E76719" w14:paraId="081C35CC" w14:textId="77777777" w:rsidTr="007E0F82">
        <w:trPr>
          <w:trHeight w:val="179"/>
        </w:trPr>
        <w:tc>
          <w:tcPr>
            <w:tcW w:w="1111" w:type="dxa"/>
            <w:shd w:val="clear" w:color="auto" w:fill="auto"/>
            <w:vAlign w:val="center"/>
          </w:tcPr>
          <w:p w14:paraId="2356E735" w14:textId="77777777" w:rsidR="00783A33" w:rsidRPr="008F59FF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2</w:t>
            </w:r>
          </w:p>
        </w:tc>
        <w:tc>
          <w:tcPr>
            <w:tcW w:w="1111" w:type="dxa"/>
            <w:shd w:val="clear" w:color="auto" w:fill="auto"/>
            <w:vAlign w:val="center"/>
          </w:tcPr>
          <w:p w14:paraId="57F0AE99" w14:textId="3785B279" w:rsidR="00783A33" w:rsidRPr="00C7196C" w:rsidRDefault="00C7196C" w:rsidP="007E0F82">
            <w:pPr>
              <w:jc w:val="center"/>
              <w:rPr>
                <w:rFonts w:ascii="Cambria Math" w:hAnsi="Cambria Math"/>
                <w:b/>
                <w:color w:val="FF0000"/>
                <w:sz w:val="24"/>
              </w:rPr>
            </w:pPr>
            <w:r w:rsidRPr="00C7196C">
              <w:rPr>
                <w:rFonts w:ascii="Cambria Math" w:hAnsi="Cambria Math"/>
                <w:b/>
                <w:color w:val="FF0000"/>
                <w:sz w:val="24"/>
              </w:rPr>
              <w:t>14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47671553" w14:textId="77777777" w:rsidR="00783A33" w:rsidRPr="008F59FF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20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58A9E0A6" w14:textId="2A420713" w:rsidR="00783A33" w:rsidRPr="00C7196C" w:rsidRDefault="00C7196C" w:rsidP="007E0F82">
            <w:pPr>
              <w:jc w:val="center"/>
              <w:rPr>
                <w:rFonts w:ascii="Cambria Math" w:hAnsi="Cambria Math"/>
                <w:b/>
                <w:color w:val="FF0000"/>
                <w:sz w:val="24"/>
              </w:rPr>
            </w:pPr>
            <w:r>
              <w:rPr>
                <w:rFonts w:ascii="Cambria Math" w:hAnsi="Cambria Math"/>
                <w:b/>
                <w:color w:val="FF0000"/>
                <w:sz w:val="24"/>
              </w:rPr>
              <w:t>30</w:t>
            </w:r>
          </w:p>
        </w:tc>
      </w:tr>
      <w:tr w:rsidR="00783A33" w:rsidRPr="00E76719" w14:paraId="081FC5BD" w14:textId="77777777" w:rsidTr="007E0F82">
        <w:trPr>
          <w:trHeight w:val="165"/>
        </w:trPr>
        <w:tc>
          <w:tcPr>
            <w:tcW w:w="1111" w:type="dxa"/>
            <w:shd w:val="clear" w:color="auto" w:fill="auto"/>
            <w:vAlign w:val="center"/>
          </w:tcPr>
          <w:p w14:paraId="3D487F64" w14:textId="77777777" w:rsidR="00783A33" w:rsidRPr="008F59FF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</w:t>
            </w:r>
          </w:p>
        </w:tc>
        <w:tc>
          <w:tcPr>
            <w:tcW w:w="1111" w:type="dxa"/>
            <w:shd w:val="clear" w:color="auto" w:fill="auto"/>
            <w:vAlign w:val="center"/>
          </w:tcPr>
          <w:p w14:paraId="214C0695" w14:textId="77777777" w:rsidR="00783A33" w:rsidRPr="008F59FF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7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7CA54124" w14:textId="68010E13" w:rsidR="00783A33" w:rsidRPr="00C7196C" w:rsidRDefault="00C7196C" w:rsidP="007E0F82">
            <w:pPr>
              <w:jc w:val="center"/>
              <w:rPr>
                <w:rFonts w:ascii="Cambria Math" w:hAnsi="Cambria Math"/>
                <w:b/>
                <w:color w:val="FF0000"/>
                <w:sz w:val="24"/>
              </w:rPr>
            </w:pPr>
            <w:r>
              <w:rPr>
                <w:rFonts w:ascii="Cambria Math" w:hAnsi="Cambria Math"/>
                <w:b/>
                <w:color w:val="FF0000"/>
                <w:sz w:val="24"/>
              </w:rPr>
              <w:t>10</w:t>
            </w:r>
          </w:p>
        </w:tc>
        <w:tc>
          <w:tcPr>
            <w:tcW w:w="1112" w:type="dxa"/>
            <w:shd w:val="clear" w:color="auto" w:fill="auto"/>
            <w:vAlign w:val="center"/>
          </w:tcPr>
          <w:p w14:paraId="6AC0F910" w14:textId="77777777" w:rsidR="00783A33" w:rsidRPr="008F59FF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15</w:t>
            </w:r>
          </w:p>
        </w:tc>
      </w:tr>
    </w:tbl>
    <w:p w14:paraId="45F19EDA" w14:textId="77777777" w:rsidR="00783A33" w:rsidRDefault="00783A33" w:rsidP="00783A33">
      <w:pPr>
        <w:spacing w:before="120" w:after="120"/>
        <w:rPr>
          <w:rFonts w:ascii="Cambria Math" w:hAnsi="Cambria Math"/>
          <w:sz w:val="24"/>
          <w:szCs w:val="28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79D9FFE8" wp14:editId="3B3B5AF9">
            <wp:simplePos x="0" y="0"/>
            <wp:positionH relativeFrom="column">
              <wp:posOffset>4039230</wp:posOffset>
            </wp:positionH>
            <wp:positionV relativeFrom="paragraph">
              <wp:posOffset>165808</wp:posOffset>
            </wp:positionV>
            <wp:extent cx="2865107" cy="740589"/>
            <wp:effectExtent l="0" t="0" r="0" b="254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0975" cy="7472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ambria Math" w:hAnsi="Cambria Math"/>
          <w:sz w:val="24"/>
          <w:szCs w:val="28"/>
        </w:rPr>
        <w:t>9)</w:t>
      </w:r>
      <w:r>
        <w:rPr>
          <w:rFonts w:ascii="Cambria Math" w:hAnsi="Cambria Math"/>
          <w:sz w:val="24"/>
          <w:szCs w:val="28"/>
        </w:rPr>
        <w:tab/>
        <w:t>10)</w:t>
      </w:r>
    </w:p>
    <w:p w14:paraId="6167FE10" w14:textId="77777777" w:rsidR="00783A33" w:rsidRDefault="00783A33" w:rsidP="00783A33">
      <w:pPr>
        <w:spacing w:before="480"/>
        <w:rPr>
          <w:rFonts w:ascii="Cambria Math" w:hAnsi="Cambria Math"/>
          <w:sz w:val="24"/>
          <w:szCs w:val="28"/>
        </w:rPr>
      </w:pPr>
    </w:p>
    <w:p w14:paraId="6D8AA917" w14:textId="77777777" w:rsidR="00783A33" w:rsidRPr="008F59FF" w:rsidRDefault="00783A33" w:rsidP="00783A33">
      <w:pPr>
        <w:spacing w:before="480"/>
        <w:rPr>
          <w:rFonts w:ascii="Cambria Math" w:hAnsi="Cambria Math"/>
          <w:sz w:val="2"/>
          <w:szCs w:val="28"/>
        </w:rPr>
      </w:pPr>
    </w:p>
    <w:tbl>
      <w:tblPr>
        <w:tblStyle w:val="TableGrid"/>
        <w:tblpPr w:leftFromText="180" w:rightFromText="180" w:vertAnchor="text" w:horzAnchor="page" w:tblpX="1227" w:tblpY="355"/>
        <w:tblW w:w="0" w:type="auto"/>
        <w:tblLook w:val="04A0" w:firstRow="1" w:lastRow="0" w:firstColumn="1" w:lastColumn="0" w:noHBand="0" w:noVBand="1"/>
      </w:tblPr>
      <w:tblGrid>
        <w:gridCol w:w="1105"/>
        <w:gridCol w:w="1105"/>
        <w:gridCol w:w="1106"/>
        <w:gridCol w:w="1106"/>
      </w:tblGrid>
      <w:tr w:rsidR="00783A33" w14:paraId="75C6AD72" w14:textId="77777777" w:rsidTr="007E0F82">
        <w:trPr>
          <w:trHeight w:val="484"/>
        </w:trPr>
        <w:tc>
          <w:tcPr>
            <w:tcW w:w="1105" w:type="dxa"/>
          </w:tcPr>
          <w:p w14:paraId="7B85CC2A" w14:textId="77777777" w:rsidR="00783A33" w:rsidRPr="00DA0216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5</w:t>
            </w:r>
          </w:p>
        </w:tc>
        <w:tc>
          <w:tcPr>
            <w:tcW w:w="1105" w:type="dxa"/>
          </w:tcPr>
          <w:p w14:paraId="56F66E5A" w14:textId="77777777" w:rsidR="00783A33" w:rsidRPr="00DA0216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25</w:t>
            </w:r>
          </w:p>
        </w:tc>
        <w:tc>
          <w:tcPr>
            <w:tcW w:w="1106" w:type="dxa"/>
          </w:tcPr>
          <w:p w14:paraId="46F45FB7" w14:textId="2BA2F6F3" w:rsidR="00783A33" w:rsidRPr="00C7196C" w:rsidRDefault="00C7196C" w:rsidP="007E0F82">
            <w:pPr>
              <w:jc w:val="center"/>
              <w:rPr>
                <w:rFonts w:ascii="Cambria Math" w:hAnsi="Cambria Math"/>
                <w:b/>
                <w:sz w:val="24"/>
              </w:rPr>
            </w:pPr>
            <w:r w:rsidRPr="00C7196C">
              <w:rPr>
                <w:rFonts w:ascii="Cambria Math" w:hAnsi="Cambria Math"/>
                <w:b/>
                <w:color w:val="FF0000"/>
                <w:sz w:val="24"/>
              </w:rPr>
              <w:t>50</w:t>
            </w:r>
          </w:p>
        </w:tc>
        <w:tc>
          <w:tcPr>
            <w:tcW w:w="1106" w:type="dxa"/>
          </w:tcPr>
          <w:p w14:paraId="2808D456" w14:textId="77777777" w:rsidR="00783A33" w:rsidRPr="00DA0216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60</w:t>
            </w:r>
          </w:p>
        </w:tc>
      </w:tr>
      <w:tr w:rsidR="00783A33" w14:paraId="54C5A7F5" w14:textId="77777777" w:rsidTr="007E0F82">
        <w:trPr>
          <w:trHeight w:val="462"/>
        </w:trPr>
        <w:tc>
          <w:tcPr>
            <w:tcW w:w="1105" w:type="dxa"/>
          </w:tcPr>
          <w:p w14:paraId="61F8F62F" w14:textId="77777777" w:rsidR="00783A33" w:rsidRPr="00DA0216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3</w:t>
            </w:r>
          </w:p>
        </w:tc>
        <w:tc>
          <w:tcPr>
            <w:tcW w:w="1105" w:type="dxa"/>
          </w:tcPr>
          <w:p w14:paraId="27094803" w14:textId="64F154FD" w:rsidR="00783A33" w:rsidRPr="00C7196C" w:rsidRDefault="00C7196C" w:rsidP="007E0F82">
            <w:pPr>
              <w:jc w:val="center"/>
              <w:rPr>
                <w:rFonts w:ascii="Cambria Math" w:hAnsi="Cambria Math"/>
                <w:b/>
                <w:color w:val="FF0000"/>
                <w:sz w:val="24"/>
              </w:rPr>
            </w:pPr>
            <w:r>
              <w:rPr>
                <w:rFonts w:ascii="Cambria Math" w:hAnsi="Cambria Math"/>
                <w:b/>
                <w:color w:val="FF0000"/>
                <w:sz w:val="24"/>
              </w:rPr>
              <w:t>15</w:t>
            </w:r>
          </w:p>
        </w:tc>
        <w:tc>
          <w:tcPr>
            <w:tcW w:w="1106" w:type="dxa"/>
          </w:tcPr>
          <w:p w14:paraId="2A1C53E3" w14:textId="77777777" w:rsidR="00783A33" w:rsidRPr="00DA0216" w:rsidRDefault="00783A33" w:rsidP="007E0F82">
            <w:pPr>
              <w:jc w:val="center"/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30</w:t>
            </w:r>
          </w:p>
        </w:tc>
        <w:tc>
          <w:tcPr>
            <w:tcW w:w="1106" w:type="dxa"/>
          </w:tcPr>
          <w:p w14:paraId="1BCAF92B" w14:textId="70F72D16" w:rsidR="00783A33" w:rsidRPr="00265825" w:rsidRDefault="00265825" w:rsidP="007E0F82">
            <w:pPr>
              <w:jc w:val="center"/>
              <w:rPr>
                <w:rFonts w:ascii="Cambria Math" w:hAnsi="Cambria Math"/>
                <w:b/>
                <w:sz w:val="24"/>
              </w:rPr>
            </w:pPr>
            <w:r w:rsidRPr="00265825">
              <w:rPr>
                <w:rFonts w:ascii="Cambria Math" w:hAnsi="Cambria Math"/>
                <w:b/>
                <w:color w:val="FF0000"/>
                <w:sz w:val="24"/>
              </w:rPr>
              <w:t>36</w:t>
            </w:r>
          </w:p>
        </w:tc>
      </w:tr>
    </w:tbl>
    <w:p w14:paraId="3DC94AD4" w14:textId="77777777" w:rsidR="00783A33" w:rsidRPr="00DA0216" w:rsidRDefault="00783A33" w:rsidP="00783A33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  <w:szCs w:val="24"/>
        </w:rPr>
        <w:t>11)</w:t>
      </w:r>
      <w:r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  </w:t>
      </w:r>
      <w:r w:rsidRPr="00DA0216">
        <w:rPr>
          <w:rFonts w:ascii="Cambria Math" w:hAnsi="Cambria Math"/>
          <w:sz w:val="24"/>
        </w:rPr>
        <w:t>12)</w:t>
      </w:r>
    </w:p>
    <w:p w14:paraId="6E488546" w14:textId="77777777" w:rsidR="00783A33" w:rsidRPr="00E76719" w:rsidRDefault="00783A33" w:rsidP="00783A33">
      <w:pPr>
        <w:spacing w:after="0" w:line="240" w:lineRule="auto"/>
        <w:rPr>
          <w:rFonts w:ascii="Cambria Math" w:hAnsi="Cambria Math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6F1DC750" wp14:editId="6474457E">
            <wp:simplePos x="0" y="0"/>
            <wp:positionH relativeFrom="column">
              <wp:posOffset>4069457</wp:posOffset>
            </wp:positionH>
            <wp:positionV relativeFrom="paragraph">
              <wp:posOffset>7972</wp:posOffset>
            </wp:positionV>
            <wp:extent cx="2816547" cy="748145"/>
            <wp:effectExtent l="0" t="0" r="317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1575" cy="7547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F2DBB99" w14:textId="77777777" w:rsidR="00783A33" w:rsidRPr="00E76719" w:rsidRDefault="00783A33" w:rsidP="00783A33">
      <w:pPr>
        <w:spacing w:after="0" w:line="240" w:lineRule="auto"/>
        <w:rPr>
          <w:rFonts w:ascii="Cambria Math" w:hAnsi="Cambria Math"/>
        </w:rPr>
      </w:pPr>
    </w:p>
    <w:p w14:paraId="4882CF72" w14:textId="77777777" w:rsidR="00783A33" w:rsidRPr="00E76719" w:rsidRDefault="00783A33" w:rsidP="00783A33">
      <w:pPr>
        <w:spacing w:after="0" w:line="240" w:lineRule="auto"/>
        <w:rPr>
          <w:rFonts w:ascii="Cambria Math" w:hAnsi="Cambria Math"/>
        </w:rPr>
      </w:pPr>
    </w:p>
    <w:p w14:paraId="5D5D33C9" w14:textId="77777777" w:rsidR="00783A33" w:rsidRPr="008F59FF" w:rsidRDefault="00783A33" w:rsidP="00783A33">
      <w:pPr>
        <w:spacing w:after="0" w:line="240" w:lineRule="auto"/>
        <w:rPr>
          <w:rFonts w:ascii="Cambria Math" w:hAnsi="Cambria Math"/>
          <w:sz w:val="10"/>
        </w:rPr>
      </w:pPr>
    </w:p>
    <w:p w14:paraId="5B988B06" w14:textId="77777777" w:rsidR="00783A33" w:rsidRDefault="00783A33" w:rsidP="00783A33">
      <w:pPr>
        <w:spacing w:before="480"/>
        <w:rPr>
          <w:rFonts w:ascii="Cambria Math" w:hAnsi="Cambria Math"/>
          <w:b/>
          <w:sz w:val="28"/>
          <w:szCs w:val="28"/>
          <w:u w:val="single"/>
        </w:rPr>
      </w:pPr>
      <w:r w:rsidRPr="00877ABD">
        <w:rPr>
          <w:rFonts w:ascii="Cambria Math" w:hAnsi="Cambria Math"/>
          <w:b/>
          <w:sz w:val="28"/>
          <w:szCs w:val="28"/>
          <w:u w:val="single"/>
        </w:rPr>
        <w:lastRenderedPageBreak/>
        <w:t xml:space="preserve">Solve the following </w:t>
      </w:r>
      <w:r>
        <w:rPr>
          <w:rFonts w:ascii="Cambria Math" w:hAnsi="Cambria Math"/>
          <w:b/>
          <w:sz w:val="28"/>
          <w:szCs w:val="28"/>
          <w:u w:val="single"/>
        </w:rPr>
        <w:t>unit rate problems. Show your work!</w:t>
      </w:r>
    </w:p>
    <w:p w14:paraId="061A3954" w14:textId="77777777" w:rsidR="00783A33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13)____________________________</w:t>
      </w:r>
      <w:r w:rsidRPr="00E76719">
        <w:rPr>
          <w:rFonts w:ascii="Cambria Math" w:hAnsi="Cambria Math"/>
          <w:sz w:val="24"/>
          <w:szCs w:val="24"/>
        </w:rPr>
        <w:t xml:space="preserve">_____ </w:t>
      </w:r>
      <w:r>
        <w:rPr>
          <w:rFonts w:ascii="Cambria Math" w:hAnsi="Cambria Math"/>
          <w:sz w:val="24"/>
          <w:szCs w:val="24"/>
        </w:rPr>
        <w:t>Jordan spent $96 for 12</w:t>
      </w:r>
      <w:r w:rsidRPr="00E76719">
        <w:rPr>
          <w:rFonts w:ascii="Cambria Math" w:hAnsi="Cambria Math"/>
          <w:sz w:val="24"/>
          <w:szCs w:val="24"/>
        </w:rPr>
        <w:t xml:space="preserve"> pizzas for </w:t>
      </w:r>
      <w:r>
        <w:rPr>
          <w:rFonts w:ascii="Cambria Math" w:hAnsi="Cambria Math"/>
          <w:sz w:val="24"/>
          <w:szCs w:val="24"/>
        </w:rPr>
        <w:t>a party</w:t>
      </w:r>
      <w:r w:rsidRPr="00E76719">
        <w:rPr>
          <w:rFonts w:ascii="Cambria Math" w:hAnsi="Cambria Math"/>
          <w:sz w:val="24"/>
          <w:szCs w:val="24"/>
        </w:rPr>
        <w:t>.  What is the unit rate?</w:t>
      </w:r>
      <w:r>
        <w:rPr>
          <w:rFonts w:ascii="Cambria Math" w:hAnsi="Cambria Math"/>
          <w:sz w:val="24"/>
          <w:szCs w:val="24"/>
        </w:rPr>
        <w:t xml:space="preserve"> </w:t>
      </w:r>
    </w:p>
    <w:p w14:paraId="3715FE51" w14:textId="77777777" w:rsidR="00783A33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61CA491C" w14:textId="507D0B35" w:rsidR="00783A33" w:rsidRPr="00265825" w:rsidRDefault="00265825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b/>
          <w:color w:val="FF0000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b/>
          <w:color w:val="FF0000"/>
          <w:sz w:val="24"/>
          <w:szCs w:val="24"/>
        </w:rPr>
        <w:t>$8 per pizza</w:t>
      </w:r>
    </w:p>
    <w:p w14:paraId="28638F4A" w14:textId="77777777" w:rsidR="00783A33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0E7CD4BD" w14:textId="77777777" w:rsidR="00783A33" w:rsidRDefault="00783A33" w:rsidP="00783A33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</w:rPr>
      </w:pPr>
      <w:r>
        <w:rPr>
          <w:rFonts w:ascii="Cambria Math" w:hAnsi="Cambria Math"/>
          <w:sz w:val="24"/>
          <w:szCs w:val="24"/>
        </w:rPr>
        <w:t>14)</w:t>
      </w:r>
      <w:r>
        <w:rPr>
          <w:rFonts w:ascii="Cambria Math" w:hAnsi="Cambria Math"/>
        </w:rPr>
        <w:t xml:space="preserve"> ___________________________________ </w:t>
      </w:r>
      <w:r>
        <w:rPr>
          <w:rFonts w:ascii="Cambria Math" w:hAnsi="Cambria Math"/>
          <w:sz w:val="24"/>
        </w:rPr>
        <w:t>Skylar</w:t>
      </w:r>
      <w:r w:rsidRPr="008F59FF">
        <w:rPr>
          <w:rFonts w:ascii="Cambria Math" w:hAnsi="Cambria Math"/>
          <w:sz w:val="28"/>
        </w:rPr>
        <w:t xml:space="preserve"> </w:t>
      </w:r>
      <w:r>
        <w:rPr>
          <w:rFonts w:ascii="Cambria Math" w:hAnsi="Cambria Math"/>
          <w:sz w:val="24"/>
        </w:rPr>
        <w:t>spent $72 on 8 pizzas for a party</w:t>
      </w:r>
      <w:r w:rsidRPr="008F59FF">
        <w:rPr>
          <w:rFonts w:ascii="Cambria Math" w:hAnsi="Cambria Math"/>
          <w:sz w:val="24"/>
        </w:rPr>
        <w:t>.  What is the unit rate?</w:t>
      </w:r>
    </w:p>
    <w:p w14:paraId="65FA1BBE" w14:textId="77777777" w:rsidR="00783A33" w:rsidRDefault="00783A33" w:rsidP="00783A33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</w:rPr>
      </w:pPr>
    </w:p>
    <w:p w14:paraId="470733FF" w14:textId="63AE233B" w:rsidR="00783A33" w:rsidRPr="00265825" w:rsidRDefault="00265825" w:rsidP="00783A33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b/>
          <w:color w:val="FF0000"/>
          <w:sz w:val="24"/>
        </w:rPr>
      </w:pPr>
      <w:r>
        <w:rPr>
          <w:rFonts w:ascii="Cambria Math" w:hAnsi="Cambria Math"/>
          <w:sz w:val="24"/>
        </w:rPr>
        <w:tab/>
      </w:r>
      <w:r>
        <w:rPr>
          <w:rFonts w:ascii="Cambria Math" w:hAnsi="Cambria Math"/>
          <w:sz w:val="24"/>
        </w:rPr>
        <w:tab/>
      </w:r>
      <w:r w:rsidRPr="00265825">
        <w:rPr>
          <w:rFonts w:ascii="Cambria Math" w:hAnsi="Cambria Math"/>
          <w:b/>
          <w:color w:val="FF0000"/>
          <w:sz w:val="24"/>
        </w:rPr>
        <w:t xml:space="preserve">                    $9 per pizza</w:t>
      </w:r>
    </w:p>
    <w:p w14:paraId="7A628DA8" w14:textId="77777777" w:rsidR="00783A33" w:rsidRDefault="00783A33" w:rsidP="00783A33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</w:rPr>
      </w:pPr>
    </w:p>
    <w:p w14:paraId="31E165EF" w14:textId="77777777" w:rsidR="00783A33" w:rsidRPr="008F59FF" w:rsidRDefault="00783A33" w:rsidP="00783A33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</w:rPr>
      </w:pPr>
      <w:r>
        <w:rPr>
          <w:rFonts w:ascii="Cambria Math" w:hAnsi="Cambria Math"/>
          <w:sz w:val="24"/>
        </w:rPr>
        <w:t>15) ________________________________ In numbers 13-14 above, who got the “better deal?”</w:t>
      </w:r>
    </w:p>
    <w:p w14:paraId="2F105E10" w14:textId="77777777" w:rsidR="00783A33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8"/>
          <w:szCs w:val="24"/>
        </w:rPr>
      </w:pPr>
    </w:p>
    <w:p w14:paraId="21F5564B" w14:textId="699976CE" w:rsidR="00783A33" w:rsidRPr="00265825" w:rsidRDefault="00265825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b/>
          <w:sz w:val="28"/>
          <w:szCs w:val="24"/>
        </w:rPr>
      </w:pPr>
      <w:r>
        <w:rPr>
          <w:rFonts w:ascii="Cambria Math" w:hAnsi="Cambria Math"/>
          <w:sz w:val="28"/>
          <w:szCs w:val="24"/>
        </w:rPr>
        <w:tab/>
      </w:r>
      <w:r>
        <w:rPr>
          <w:rFonts w:ascii="Cambria Math" w:hAnsi="Cambria Math"/>
          <w:sz w:val="28"/>
          <w:szCs w:val="24"/>
        </w:rPr>
        <w:tab/>
      </w:r>
      <w:r>
        <w:rPr>
          <w:rFonts w:ascii="Cambria Math" w:hAnsi="Cambria Math"/>
          <w:sz w:val="28"/>
          <w:szCs w:val="24"/>
        </w:rPr>
        <w:tab/>
      </w:r>
      <w:r w:rsidRPr="00265825">
        <w:rPr>
          <w:rFonts w:ascii="Cambria Math" w:hAnsi="Cambria Math"/>
          <w:b/>
          <w:color w:val="FF0000"/>
          <w:sz w:val="28"/>
          <w:szCs w:val="24"/>
        </w:rPr>
        <w:t>Jordan</w:t>
      </w:r>
    </w:p>
    <w:p w14:paraId="5BFC43DA" w14:textId="77777777" w:rsidR="00783A33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8"/>
          <w:szCs w:val="24"/>
        </w:rPr>
      </w:pPr>
    </w:p>
    <w:p w14:paraId="77C3DC68" w14:textId="77777777" w:rsidR="00783A33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8"/>
          <w:szCs w:val="24"/>
        </w:rPr>
      </w:pPr>
    </w:p>
    <w:p w14:paraId="2FEB764C" w14:textId="77777777" w:rsidR="00783A33" w:rsidRPr="002C1749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sz w:val="28"/>
          <w:szCs w:val="24"/>
        </w:rPr>
      </w:pPr>
    </w:p>
    <w:p w14:paraId="77260677" w14:textId="77777777" w:rsidR="00783A33" w:rsidRPr="0053568F" w:rsidRDefault="00783A33" w:rsidP="00783A33">
      <w:pPr>
        <w:tabs>
          <w:tab w:val="left" w:pos="1440"/>
          <w:tab w:val="left" w:pos="3060"/>
          <w:tab w:val="left" w:pos="4680"/>
          <w:tab w:val="left" w:pos="6300"/>
        </w:tabs>
        <w:spacing w:after="0" w:line="240" w:lineRule="auto"/>
        <w:rPr>
          <w:rFonts w:ascii="Cambria Math" w:hAnsi="Cambria Math"/>
          <w:b/>
          <w:i/>
          <w:sz w:val="24"/>
          <w:szCs w:val="24"/>
          <w:u w:val="single"/>
        </w:rPr>
      </w:pPr>
      <w:r>
        <w:rPr>
          <w:rFonts w:ascii="Cambria Math" w:hAnsi="Cambria Math"/>
          <w:b/>
          <w:i/>
          <w:sz w:val="24"/>
          <w:szCs w:val="24"/>
          <w:u w:val="single"/>
        </w:rPr>
        <w:t>Use the table to answer #16</w:t>
      </w:r>
    </w:p>
    <w:p w14:paraId="08D300AA" w14:textId="77777777" w:rsidR="00783A33" w:rsidRPr="00E76719" w:rsidRDefault="00783A33" w:rsidP="00783A33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ind w:left="2160" w:firstLine="720"/>
        <w:rPr>
          <w:rFonts w:ascii="Cambria Math" w:hAnsi="Cambria Math"/>
        </w:rPr>
      </w:pPr>
    </w:p>
    <w:tbl>
      <w:tblPr>
        <w:tblStyle w:val="TableGrid"/>
        <w:tblpPr w:leftFromText="180" w:rightFromText="180" w:vertAnchor="text" w:horzAnchor="page" w:tblpX="3965" w:tblpY="-31"/>
        <w:tblW w:w="6171" w:type="dxa"/>
        <w:tblLook w:val="04A0" w:firstRow="1" w:lastRow="0" w:firstColumn="1" w:lastColumn="0" w:noHBand="0" w:noVBand="1"/>
      </w:tblPr>
      <w:tblGrid>
        <w:gridCol w:w="1737"/>
        <w:gridCol w:w="2395"/>
        <w:gridCol w:w="2039"/>
      </w:tblGrid>
      <w:tr w:rsidR="00783A33" w:rsidRPr="00E76719" w14:paraId="7EB04E2E" w14:textId="77777777" w:rsidTr="007E0F82">
        <w:trPr>
          <w:trHeight w:val="425"/>
        </w:trPr>
        <w:tc>
          <w:tcPr>
            <w:tcW w:w="0" w:type="auto"/>
          </w:tcPr>
          <w:p w14:paraId="21CD2FEF" w14:textId="77777777" w:rsidR="00783A33" w:rsidRDefault="00783A33" w:rsidP="007E0F82">
            <w:pPr>
              <w:jc w:val="center"/>
              <w:rPr>
                <w:rFonts w:ascii="Cambria Math" w:hAnsi="Cambria Math"/>
                <w:b/>
                <w:sz w:val="24"/>
              </w:rPr>
            </w:pPr>
            <w:r w:rsidRPr="00E76719">
              <w:rPr>
                <w:rFonts w:ascii="Cambria Math" w:hAnsi="Cambria Math"/>
                <w:b/>
                <w:sz w:val="24"/>
              </w:rPr>
              <w:t>Racecar</w:t>
            </w:r>
          </w:p>
          <w:p w14:paraId="57B4A3D0" w14:textId="77777777" w:rsidR="00783A33" w:rsidRPr="00E76719" w:rsidRDefault="00783A33" w:rsidP="007E0F82">
            <w:pPr>
              <w:jc w:val="center"/>
              <w:rPr>
                <w:rFonts w:ascii="Cambria Math" w:hAnsi="Cambria Math"/>
                <w:b/>
                <w:sz w:val="24"/>
              </w:rPr>
            </w:pPr>
            <w:r>
              <w:rPr>
                <w:rFonts w:ascii="Cambria Math" w:hAnsi="Cambria Math"/>
                <w:b/>
                <w:sz w:val="24"/>
              </w:rPr>
              <w:t>Driver</w:t>
            </w:r>
          </w:p>
        </w:tc>
        <w:tc>
          <w:tcPr>
            <w:tcW w:w="0" w:type="auto"/>
          </w:tcPr>
          <w:p w14:paraId="47FD410C" w14:textId="77777777" w:rsidR="00783A33" w:rsidRPr="00E76719" w:rsidRDefault="00783A33" w:rsidP="007E0F82">
            <w:pPr>
              <w:jc w:val="center"/>
              <w:rPr>
                <w:rFonts w:ascii="Cambria Math" w:hAnsi="Cambria Math"/>
                <w:b/>
                <w:sz w:val="24"/>
              </w:rPr>
            </w:pPr>
            <w:r w:rsidRPr="00E76719">
              <w:rPr>
                <w:rFonts w:ascii="Cambria Math" w:hAnsi="Cambria Math"/>
                <w:b/>
                <w:sz w:val="24"/>
              </w:rPr>
              <w:t>Rate</w:t>
            </w:r>
          </w:p>
        </w:tc>
        <w:tc>
          <w:tcPr>
            <w:tcW w:w="0" w:type="auto"/>
          </w:tcPr>
          <w:p w14:paraId="59B54512" w14:textId="77777777" w:rsidR="00783A33" w:rsidRDefault="00783A33" w:rsidP="007E0F82">
            <w:pPr>
              <w:jc w:val="center"/>
              <w:rPr>
                <w:rFonts w:ascii="Cambria Math" w:hAnsi="Cambria Math"/>
                <w:b/>
                <w:sz w:val="24"/>
              </w:rPr>
            </w:pPr>
            <w:r w:rsidRPr="00E76719">
              <w:rPr>
                <w:rFonts w:ascii="Cambria Math" w:hAnsi="Cambria Math"/>
                <w:b/>
                <w:sz w:val="24"/>
              </w:rPr>
              <w:t>Unit Rate</w:t>
            </w:r>
          </w:p>
          <w:p w14:paraId="1A27A9F8" w14:textId="77777777" w:rsidR="00783A33" w:rsidRPr="00E76719" w:rsidRDefault="00783A33" w:rsidP="007E0F82">
            <w:pPr>
              <w:jc w:val="center"/>
              <w:rPr>
                <w:rFonts w:ascii="Cambria Math" w:hAnsi="Cambria Math"/>
                <w:b/>
                <w:sz w:val="24"/>
              </w:rPr>
            </w:pPr>
            <w:r w:rsidRPr="00E76719">
              <w:rPr>
                <w:rFonts w:ascii="Cambria Math" w:hAnsi="Cambria Math"/>
                <w:b/>
                <w:sz w:val="24"/>
              </w:rPr>
              <w:t>(miles per hour)</w:t>
            </w:r>
          </w:p>
        </w:tc>
      </w:tr>
      <w:tr w:rsidR="00783A33" w:rsidRPr="00E76719" w14:paraId="35EC35FB" w14:textId="77777777" w:rsidTr="007E0F82">
        <w:trPr>
          <w:trHeight w:val="447"/>
        </w:trPr>
        <w:tc>
          <w:tcPr>
            <w:tcW w:w="0" w:type="auto"/>
          </w:tcPr>
          <w:p w14:paraId="4CB438AA" w14:textId="77777777" w:rsidR="00783A33" w:rsidRPr="00E76719" w:rsidRDefault="00783A33" w:rsidP="007E0F82">
            <w:pPr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Mrs. Ledesma</w:t>
            </w:r>
          </w:p>
        </w:tc>
        <w:tc>
          <w:tcPr>
            <w:tcW w:w="0" w:type="auto"/>
          </w:tcPr>
          <w:p w14:paraId="38EEB8A3" w14:textId="77777777" w:rsidR="00783A33" w:rsidRPr="00E76719" w:rsidRDefault="00783A33" w:rsidP="007E0F82">
            <w:pPr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900 miles/15</w:t>
            </w:r>
            <w:r w:rsidRPr="00E76719">
              <w:rPr>
                <w:rFonts w:ascii="Cambria Math" w:hAnsi="Cambria Math"/>
                <w:sz w:val="24"/>
              </w:rPr>
              <w:t xml:space="preserve"> hours</w:t>
            </w:r>
          </w:p>
        </w:tc>
        <w:tc>
          <w:tcPr>
            <w:tcW w:w="0" w:type="auto"/>
          </w:tcPr>
          <w:p w14:paraId="392E07C0" w14:textId="77777777" w:rsidR="00783A33" w:rsidRPr="00E76719" w:rsidRDefault="00783A33" w:rsidP="007E0F82">
            <w:pPr>
              <w:rPr>
                <w:rFonts w:ascii="Cambria Math" w:hAnsi="Cambria Math"/>
                <w:sz w:val="24"/>
              </w:rPr>
            </w:pPr>
          </w:p>
        </w:tc>
      </w:tr>
      <w:tr w:rsidR="00783A33" w:rsidRPr="00E76719" w14:paraId="6125B510" w14:textId="77777777" w:rsidTr="007E0F82">
        <w:trPr>
          <w:trHeight w:val="447"/>
        </w:trPr>
        <w:tc>
          <w:tcPr>
            <w:tcW w:w="0" w:type="auto"/>
          </w:tcPr>
          <w:p w14:paraId="41DFA0DF" w14:textId="77777777" w:rsidR="00783A33" w:rsidRPr="00E76719" w:rsidRDefault="00783A33" w:rsidP="007E0F82">
            <w:pPr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Mrs. Bothers</w:t>
            </w:r>
          </w:p>
        </w:tc>
        <w:tc>
          <w:tcPr>
            <w:tcW w:w="0" w:type="auto"/>
          </w:tcPr>
          <w:p w14:paraId="3B2B57D0" w14:textId="77777777" w:rsidR="00783A33" w:rsidRPr="00E76719" w:rsidRDefault="00783A33" w:rsidP="007E0F82">
            <w:pPr>
              <w:rPr>
                <w:rFonts w:ascii="Cambria Math" w:hAnsi="Cambria Math"/>
                <w:sz w:val="24"/>
              </w:rPr>
            </w:pPr>
            <w:r>
              <w:rPr>
                <w:rFonts w:ascii="Cambria Math" w:hAnsi="Cambria Math"/>
                <w:sz w:val="24"/>
              </w:rPr>
              <w:t>42</w:t>
            </w:r>
            <w:r w:rsidRPr="00E76719">
              <w:rPr>
                <w:rFonts w:ascii="Cambria Math" w:hAnsi="Cambria Math"/>
                <w:sz w:val="24"/>
              </w:rPr>
              <w:t>0 miles/6 hours</w:t>
            </w:r>
          </w:p>
        </w:tc>
        <w:tc>
          <w:tcPr>
            <w:tcW w:w="0" w:type="auto"/>
          </w:tcPr>
          <w:p w14:paraId="08D4A760" w14:textId="77777777" w:rsidR="00783A33" w:rsidRPr="00E76719" w:rsidRDefault="00783A33" w:rsidP="007E0F82">
            <w:pPr>
              <w:rPr>
                <w:rFonts w:ascii="Cambria Math" w:hAnsi="Cambria Math"/>
                <w:sz w:val="24"/>
              </w:rPr>
            </w:pPr>
          </w:p>
        </w:tc>
      </w:tr>
    </w:tbl>
    <w:p w14:paraId="7EA00093" w14:textId="77777777" w:rsidR="00783A33" w:rsidRDefault="00783A33" w:rsidP="00783A33">
      <w:pPr>
        <w:pStyle w:val="ListParagraph"/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ind w:left="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ab/>
      </w:r>
    </w:p>
    <w:p w14:paraId="5B42F878" w14:textId="77777777" w:rsidR="00783A33" w:rsidRDefault="00783A33" w:rsidP="00783A33">
      <w:pPr>
        <w:pStyle w:val="ListParagraph"/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ind w:left="0"/>
        <w:rPr>
          <w:rFonts w:ascii="Cambria Math" w:hAnsi="Cambria Math"/>
          <w:sz w:val="24"/>
          <w:szCs w:val="24"/>
        </w:rPr>
      </w:pPr>
    </w:p>
    <w:p w14:paraId="3342F12E" w14:textId="77777777" w:rsidR="00783A33" w:rsidRDefault="00783A33" w:rsidP="00783A33">
      <w:pPr>
        <w:pStyle w:val="ListParagraph"/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ind w:left="0"/>
        <w:rPr>
          <w:rFonts w:ascii="Cambria Math" w:hAnsi="Cambria Math"/>
          <w:sz w:val="24"/>
          <w:szCs w:val="24"/>
        </w:rPr>
      </w:pPr>
    </w:p>
    <w:p w14:paraId="2A2B4688" w14:textId="77777777" w:rsidR="00783A33" w:rsidRDefault="00783A33" w:rsidP="00783A33">
      <w:pPr>
        <w:pStyle w:val="ListParagraph"/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ind w:left="0"/>
        <w:rPr>
          <w:rFonts w:ascii="Cambria Math" w:hAnsi="Cambria Math"/>
          <w:sz w:val="24"/>
          <w:szCs w:val="24"/>
        </w:rPr>
      </w:pPr>
    </w:p>
    <w:p w14:paraId="593D9A8F" w14:textId="77777777" w:rsidR="00783A33" w:rsidRDefault="00783A33" w:rsidP="00783A33">
      <w:pPr>
        <w:pStyle w:val="ListParagraph"/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ind w:left="0"/>
        <w:rPr>
          <w:rFonts w:ascii="Cambria Math" w:hAnsi="Cambria Math"/>
          <w:sz w:val="24"/>
          <w:szCs w:val="24"/>
        </w:rPr>
      </w:pPr>
    </w:p>
    <w:p w14:paraId="2B5F40E8" w14:textId="77777777" w:rsidR="00783A33" w:rsidRPr="00E76719" w:rsidRDefault="00783A33" w:rsidP="00783A33">
      <w:pPr>
        <w:pStyle w:val="ListParagraph"/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ind w:left="0"/>
        <w:rPr>
          <w:rFonts w:ascii="Cambria Math" w:hAnsi="Cambria Math"/>
        </w:rPr>
      </w:pPr>
    </w:p>
    <w:p w14:paraId="0049DFC6" w14:textId="77777777" w:rsidR="00783A33" w:rsidRDefault="00783A33" w:rsidP="00783A33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2D1A5A17" w14:textId="3795EBDB" w:rsidR="00783A33" w:rsidRDefault="00783A33" w:rsidP="00783A33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16</w:t>
      </w:r>
      <w:r w:rsidRPr="00E76719">
        <w:rPr>
          <w:rFonts w:ascii="Cambria Math" w:hAnsi="Cambria Math"/>
          <w:sz w:val="24"/>
          <w:szCs w:val="24"/>
        </w:rPr>
        <w:t xml:space="preserve">) </w:t>
      </w:r>
      <w:r>
        <w:rPr>
          <w:rFonts w:ascii="Cambria Math" w:hAnsi="Cambria Math"/>
          <w:sz w:val="24"/>
          <w:szCs w:val="24"/>
        </w:rPr>
        <w:t>a.</w:t>
      </w:r>
      <w:r w:rsidR="00DB4DF4">
        <w:rPr>
          <w:rFonts w:ascii="Cambria Math" w:hAnsi="Cambria Math"/>
          <w:sz w:val="24"/>
          <w:szCs w:val="24"/>
        </w:rPr>
        <w:t xml:space="preserve"> </w:t>
      </w:r>
      <w:r w:rsidR="00DB4DF4" w:rsidRPr="00DB4DF4">
        <w:rPr>
          <w:rFonts w:ascii="Cambria Math" w:hAnsi="Cambria Math"/>
          <w:b/>
          <w:color w:val="FF0000"/>
          <w:sz w:val="24"/>
          <w:szCs w:val="24"/>
          <w:u w:val="single"/>
        </w:rPr>
        <w:t>60 miles per hour</w:t>
      </w:r>
      <w:r w:rsidR="00DB4DF4" w:rsidRPr="00DB4DF4">
        <w:rPr>
          <w:rFonts w:ascii="Cambria Math" w:hAnsi="Cambria Math"/>
          <w:color w:val="FF0000"/>
          <w:sz w:val="24"/>
          <w:szCs w:val="24"/>
        </w:rPr>
        <w:t xml:space="preserve">       </w:t>
      </w:r>
      <w:r w:rsidRPr="00DB4DF4">
        <w:rPr>
          <w:rFonts w:ascii="Cambria Math" w:hAnsi="Cambria Math"/>
          <w:color w:val="FF0000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>What was Mrs. Ledesma’s unit rate, in miles per hour?</w:t>
      </w:r>
    </w:p>
    <w:p w14:paraId="66FEEFCF" w14:textId="77777777" w:rsidR="00783A33" w:rsidRDefault="00783A33" w:rsidP="00783A33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5D42BD0D" w14:textId="39338052" w:rsidR="00783A33" w:rsidRDefault="00783A33" w:rsidP="00783A33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    b.</w:t>
      </w:r>
      <w:r w:rsidR="00DB4DF4" w:rsidRPr="00DB4DF4">
        <w:rPr>
          <w:rFonts w:ascii="Cambria Math" w:hAnsi="Cambria Math"/>
          <w:b/>
          <w:color w:val="FF0000"/>
          <w:sz w:val="24"/>
          <w:szCs w:val="24"/>
          <w:u w:val="single"/>
        </w:rPr>
        <w:t xml:space="preserve"> </w:t>
      </w:r>
      <w:r w:rsidR="00DB4DF4">
        <w:rPr>
          <w:rFonts w:ascii="Cambria Math" w:hAnsi="Cambria Math"/>
          <w:b/>
          <w:color w:val="FF0000"/>
          <w:sz w:val="24"/>
          <w:szCs w:val="24"/>
          <w:u w:val="single"/>
        </w:rPr>
        <w:t>7</w:t>
      </w:r>
      <w:r w:rsidR="00DB4DF4" w:rsidRPr="00DB4DF4">
        <w:rPr>
          <w:rFonts w:ascii="Cambria Math" w:hAnsi="Cambria Math"/>
          <w:b/>
          <w:color w:val="FF0000"/>
          <w:sz w:val="24"/>
          <w:szCs w:val="24"/>
          <w:u w:val="single"/>
        </w:rPr>
        <w:t>0 miles per hour</w:t>
      </w:r>
      <w:r w:rsidR="00DB4DF4" w:rsidRPr="00DB4DF4">
        <w:rPr>
          <w:rFonts w:ascii="Cambria Math" w:hAnsi="Cambria Math"/>
          <w:color w:val="FF0000"/>
          <w:sz w:val="24"/>
          <w:szCs w:val="24"/>
        </w:rPr>
        <w:t xml:space="preserve">        </w:t>
      </w:r>
      <w:r>
        <w:rPr>
          <w:rFonts w:ascii="Cambria Math" w:hAnsi="Cambria Math"/>
          <w:sz w:val="24"/>
          <w:szCs w:val="24"/>
        </w:rPr>
        <w:t xml:space="preserve">What was Mrs. </w:t>
      </w:r>
      <w:proofErr w:type="spellStart"/>
      <w:r>
        <w:rPr>
          <w:rFonts w:ascii="Cambria Math" w:hAnsi="Cambria Math"/>
          <w:sz w:val="24"/>
          <w:szCs w:val="24"/>
        </w:rPr>
        <w:t>Bothers’s</w:t>
      </w:r>
      <w:proofErr w:type="spellEnd"/>
      <w:r>
        <w:rPr>
          <w:rFonts w:ascii="Cambria Math" w:hAnsi="Cambria Math"/>
          <w:sz w:val="24"/>
          <w:szCs w:val="24"/>
        </w:rPr>
        <w:t xml:space="preserve"> unit rate, in miles per hour?</w:t>
      </w:r>
    </w:p>
    <w:p w14:paraId="645B884B" w14:textId="77777777" w:rsidR="00783A33" w:rsidRDefault="00783A33" w:rsidP="00783A33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268886A8" w14:textId="7F77A7EF" w:rsidR="00783A33" w:rsidRDefault="00783A33" w:rsidP="00783A33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    c. </w:t>
      </w:r>
      <w:r w:rsidR="00DB4DF4">
        <w:rPr>
          <w:rFonts w:ascii="Cambria Math" w:hAnsi="Cambria Math"/>
          <w:b/>
          <w:color w:val="FF0000"/>
          <w:sz w:val="24"/>
          <w:szCs w:val="24"/>
          <w:u w:val="single"/>
        </w:rPr>
        <w:t>Mrs. Bothers</w:t>
      </w:r>
      <w:r w:rsidR="00DB4DF4" w:rsidRPr="00DB4DF4">
        <w:rPr>
          <w:rFonts w:ascii="Cambria Math" w:hAnsi="Cambria Math"/>
          <w:color w:val="FF0000"/>
          <w:sz w:val="24"/>
          <w:szCs w:val="24"/>
        </w:rPr>
        <w:t xml:space="preserve">        </w:t>
      </w:r>
      <w:r>
        <w:rPr>
          <w:rFonts w:ascii="Cambria Math" w:hAnsi="Cambria Math"/>
          <w:sz w:val="24"/>
          <w:szCs w:val="24"/>
        </w:rPr>
        <w:t xml:space="preserve">  </w:t>
      </w:r>
      <w:r w:rsidR="00DB4DF4">
        <w:rPr>
          <w:rFonts w:ascii="Cambria Math" w:hAnsi="Cambria Math"/>
          <w:sz w:val="24"/>
          <w:szCs w:val="24"/>
        </w:rPr>
        <w:t xml:space="preserve">        </w:t>
      </w:r>
      <w:r>
        <w:rPr>
          <w:rFonts w:ascii="Cambria Math" w:hAnsi="Cambria Math"/>
          <w:sz w:val="24"/>
          <w:szCs w:val="24"/>
        </w:rPr>
        <w:t>Who traveled faster?</w:t>
      </w:r>
    </w:p>
    <w:p w14:paraId="5EA2939A" w14:textId="77777777" w:rsidR="00783A33" w:rsidRDefault="00783A33" w:rsidP="00783A33">
      <w:pPr>
        <w:tabs>
          <w:tab w:val="left" w:pos="1440"/>
          <w:tab w:val="left" w:pos="3600"/>
          <w:tab w:val="left" w:pos="5670"/>
          <w:tab w:val="left" w:pos="7920"/>
        </w:tabs>
        <w:spacing w:after="0" w:line="240" w:lineRule="auto"/>
        <w:rPr>
          <w:rFonts w:ascii="Cambria Math" w:hAnsi="Cambria Math"/>
          <w:sz w:val="24"/>
          <w:szCs w:val="24"/>
        </w:rPr>
      </w:pPr>
    </w:p>
    <w:p w14:paraId="1E055A1B" w14:textId="77777777" w:rsidR="00783A33" w:rsidRDefault="00783A33" w:rsidP="00783A33">
      <w:pPr>
        <w:spacing w:before="480"/>
        <w:rPr>
          <w:rFonts w:ascii="Cambria Math" w:hAnsi="Cambria Math"/>
          <w:b/>
          <w:sz w:val="28"/>
          <w:szCs w:val="28"/>
          <w:u w:val="single"/>
        </w:rPr>
      </w:pPr>
      <w:r>
        <w:rPr>
          <w:rFonts w:ascii="Cambria Math" w:hAnsi="Cambria Math"/>
          <w:b/>
          <w:sz w:val="28"/>
          <w:szCs w:val="28"/>
          <w:u w:val="single"/>
        </w:rPr>
        <w:t>Ratios &amp; Rates</w:t>
      </w:r>
    </w:p>
    <w:p w14:paraId="4E5E8B82" w14:textId="77777777" w:rsidR="00783A33" w:rsidRPr="00DA0216" w:rsidRDefault="00783A33" w:rsidP="00783A33">
      <w:pPr>
        <w:spacing w:after="120" w:line="240" w:lineRule="auto"/>
        <w:rPr>
          <w:rFonts w:ascii="Cambria Math" w:hAnsi="Cambria Math"/>
          <w:sz w:val="24"/>
        </w:rPr>
      </w:pPr>
      <w:r w:rsidRPr="00DA0216">
        <w:rPr>
          <w:rFonts w:ascii="Cambria Math" w:hAnsi="Cambria Math"/>
          <w:sz w:val="24"/>
        </w:rPr>
        <w:t xml:space="preserve">17) ____________ Write the letter of the pair that is </w:t>
      </w:r>
      <w:r w:rsidRPr="00DA0216">
        <w:rPr>
          <w:rFonts w:ascii="Cambria Math" w:hAnsi="Cambria Math"/>
          <w:b/>
          <w:sz w:val="24"/>
          <w:u w:val="single"/>
        </w:rPr>
        <w:t xml:space="preserve">NOT </w:t>
      </w:r>
      <w:r w:rsidRPr="00DA0216">
        <w:rPr>
          <w:rFonts w:ascii="Cambria Math" w:hAnsi="Cambria Math"/>
          <w:sz w:val="24"/>
        </w:rPr>
        <w:t>an equivalent ratio.</w:t>
      </w:r>
    </w:p>
    <w:p w14:paraId="1C1AE1EE" w14:textId="77777777" w:rsidR="00783A33" w:rsidRPr="00DA0216" w:rsidRDefault="00783A33" w:rsidP="00783A33">
      <w:pPr>
        <w:tabs>
          <w:tab w:val="left" w:pos="1440"/>
          <w:tab w:val="left" w:pos="3600"/>
          <w:tab w:val="left" w:pos="5670"/>
          <w:tab w:val="left" w:pos="7920"/>
        </w:tabs>
        <w:rPr>
          <w:rFonts w:ascii="Cambria Math" w:hAnsi="Cambria Math"/>
          <w:sz w:val="24"/>
        </w:rPr>
      </w:pPr>
      <w:r w:rsidRPr="00DA0216">
        <w:rPr>
          <w:rFonts w:ascii="Cambria Math" w:hAnsi="Cambria Math"/>
          <w:sz w:val="24"/>
        </w:rPr>
        <w:tab/>
        <w:t xml:space="preserve">a)  </w:t>
      </w:r>
      <w:r w:rsidRPr="00DA0216">
        <w:rPr>
          <w:rFonts w:ascii="Cambria Math" w:hAnsi="Cambria Math"/>
          <w:position w:val="-24"/>
          <w:sz w:val="24"/>
        </w:rPr>
        <w:object w:dxaOrig="720" w:dyaOrig="620" w14:anchorId="5F60D1A0">
          <v:shape id="_x0000_i1029" type="#_x0000_t75" style="width:36.5pt;height:31pt" o:ole="">
            <v:imagedata r:id="rId12" o:title=""/>
          </v:shape>
          <o:OLEObject Type="Embed" ProgID="Equation.DSMT4" ShapeID="_x0000_i1029" DrawAspect="Content" ObjectID="_1632222056" r:id="rId20"/>
        </w:object>
      </w:r>
      <w:r w:rsidRPr="00DA0216">
        <w:rPr>
          <w:rFonts w:ascii="Cambria Math" w:hAnsi="Cambria Math"/>
          <w:sz w:val="24"/>
        </w:rPr>
        <w:tab/>
        <w:t xml:space="preserve">b)  </w:t>
      </w:r>
      <w:r w:rsidRPr="00DA0216">
        <w:rPr>
          <w:rFonts w:ascii="Cambria Math" w:hAnsi="Cambria Math"/>
          <w:position w:val="-24"/>
          <w:sz w:val="24"/>
        </w:rPr>
        <w:object w:dxaOrig="840" w:dyaOrig="620" w14:anchorId="2056C516">
          <v:shape id="_x0000_i1030" type="#_x0000_t75" style="width:42.5pt;height:31pt" o:ole="">
            <v:imagedata r:id="rId14" o:title=""/>
          </v:shape>
          <o:OLEObject Type="Embed" ProgID="Equation.DSMT4" ShapeID="_x0000_i1030" DrawAspect="Content" ObjectID="_1632222057" r:id="rId21"/>
        </w:object>
      </w:r>
      <w:r w:rsidRPr="00DA0216">
        <w:rPr>
          <w:rFonts w:ascii="Cambria Math" w:hAnsi="Cambria Math"/>
          <w:sz w:val="24"/>
        </w:rPr>
        <w:tab/>
        <w:t xml:space="preserve"> </w:t>
      </w:r>
      <w:r w:rsidRPr="00620118">
        <w:rPr>
          <w:rFonts w:ascii="Cambria Math" w:hAnsi="Cambria Math"/>
          <w:b/>
          <w:color w:val="FF0000"/>
          <w:sz w:val="24"/>
        </w:rPr>
        <w:t xml:space="preserve">c)  </w:t>
      </w:r>
      <w:r w:rsidRPr="00620118">
        <w:rPr>
          <w:rFonts w:ascii="Cambria Math" w:hAnsi="Cambria Math"/>
          <w:b/>
          <w:color w:val="FF0000"/>
          <w:position w:val="-24"/>
          <w:sz w:val="24"/>
        </w:rPr>
        <w:object w:dxaOrig="840" w:dyaOrig="620" w14:anchorId="3BD3AE4A">
          <v:shape id="_x0000_i1031" type="#_x0000_t75" style="width:42.5pt;height:31pt" o:ole="">
            <v:imagedata r:id="rId16" o:title=""/>
          </v:shape>
          <o:OLEObject Type="Embed" ProgID="Equation.DSMT4" ShapeID="_x0000_i1031" DrawAspect="Content" ObjectID="_1632222058" r:id="rId22"/>
        </w:object>
      </w:r>
      <w:r w:rsidRPr="00DA0216">
        <w:rPr>
          <w:rFonts w:ascii="Cambria Math" w:hAnsi="Cambria Math"/>
          <w:sz w:val="24"/>
        </w:rPr>
        <w:tab/>
        <w:t xml:space="preserve">d)  </w:t>
      </w:r>
      <w:r w:rsidRPr="00DA0216">
        <w:rPr>
          <w:rFonts w:ascii="Cambria Math" w:hAnsi="Cambria Math"/>
          <w:position w:val="-24"/>
          <w:sz w:val="24"/>
        </w:rPr>
        <w:object w:dxaOrig="840" w:dyaOrig="620" w14:anchorId="42D229CB">
          <v:shape id="_x0000_i1032" type="#_x0000_t75" style="width:42.5pt;height:31pt" o:ole="">
            <v:imagedata r:id="rId18" o:title=""/>
          </v:shape>
          <o:OLEObject Type="Embed" ProgID="Equation.DSMT4" ShapeID="_x0000_i1032" DrawAspect="Content" ObjectID="_1632222059" r:id="rId23"/>
        </w:object>
      </w:r>
    </w:p>
    <w:p w14:paraId="4E5A29EC" w14:textId="77777777" w:rsidR="00783A33" w:rsidRPr="00DA0216" w:rsidRDefault="00783A33" w:rsidP="00783A33">
      <w:pPr>
        <w:spacing w:after="0" w:line="240" w:lineRule="auto"/>
        <w:rPr>
          <w:rFonts w:ascii="Cambria Math" w:hAnsi="Cambria Math"/>
          <w:sz w:val="24"/>
        </w:rPr>
      </w:pPr>
    </w:p>
    <w:p w14:paraId="740720FE" w14:textId="77777777" w:rsidR="00783A33" w:rsidRPr="00DA0216" w:rsidRDefault="00783A33" w:rsidP="00783A33">
      <w:pPr>
        <w:spacing w:after="0" w:line="240" w:lineRule="auto"/>
        <w:rPr>
          <w:rFonts w:ascii="Cambria Math" w:hAnsi="Cambria Math"/>
          <w:sz w:val="24"/>
        </w:rPr>
      </w:pPr>
    </w:p>
    <w:p w14:paraId="5ACC0175" w14:textId="77777777" w:rsidR="00783A33" w:rsidRPr="00DA0216" w:rsidRDefault="00783A33" w:rsidP="00105A95">
      <w:pPr>
        <w:spacing w:after="0" w:line="240" w:lineRule="auto"/>
        <w:rPr>
          <w:rFonts w:ascii="Cambria Math" w:hAnsi="Cambria Math"/>
          <w:sz w:val="24"/>
        </w:rPr>
      </w:pPr>
    </w:p>
    <w:sectPr w:rsidR="00783A33" w:rsidRPr="00DA0216" w:rsidSect="00630FA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53F16"/>
    <w:multiLevelType w:val="hybridMultilevel"/>
    <w:tmpl w:val="8514C370"/>
    <w:lvl w:ilvl="0" w:tplc="8122769A">
      <w:start w:val="1"/>
      <w:numFmt w:val="low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" w15:restartNumberingAfterBreak="0">
    <w:nsid w:val="073B1BB5"/>
    <w:multiLevelType w:val="hybridMultilevel"/>
    <w:tmpl w:val="5F8CF7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9D780A"/>
    <w:multiLevelType w:val="hybridMultilevel"/>
    <w:tmpl w:val="9814D998"/>
    <w:lvl w:ilvl="0" w:tplc="B8169D1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18082A0B"/>
    <w:multiLevelType w:val="hybridMultilevel"/>
    <w:tmpl w:val="8514C370"/>
    <w:lvl w:ilvl="0" w:tplc="8122769A">
      <w:start w:val="1"/>
      <w:numFmt w:val="low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4" w15:restartNumberingAfterBreak="0">
    <w:nsid w:val="35CC1322"/>
    <w:multiLevelType w:val="hybridMultilevel"/>
    <w:tmpl w:val="8514C370"/>
    <w:lvl w:ilvl="0" w:tplc="8122769A">
      <w:start w:val="1"/>
      <w:numFmt w:val="low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5" w15:restartNumberingAfterBreak="0">
    <w:nsid w:val="35DB5FA4"/>
    <w:multiLevelType w:val="hybridMultilevel"/>
    <w:tmpl w:val="8514C370"/>
    <w:lvl w:ilvl="0" w:tplc="8122769A">
      <w:start w:val="1"/>
      <w:numFmt w:val="low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6" w15:restartNumberingAfterBreak="0">
    <w:nsid w:val="36F1025C"/>
    <w:multiLevelType w:val="hybridMultilevel"/>
    <w:tmpl w:val="8514C370"/>
    <w:lvl w:ilvl="0" w:tplc="8122769A">
      <w:start w:val="1"/>
      <w:numFmt w:val="low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7" w15:restartNumberingAfterBreak="0">
    <w:nsid w:val="508079A3"/>
    <w:multiLevelType w:val="hybridMultilevel"/>
    <w:tmpl w:val="2554709C"/>
    <w:lvl w:ilvl="0" w:tplc="8122769A">
      <w:start w:val="1"/>
      <w:numFmt w:val="low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8" w15:restartNumberingAfterBreak="0">
    <w:nsid w:val="51D351B5"/>
    <w:multiLevelType w:val="hybridMultilevel"/>
    <w:tmpl w:val="8514C370"/>
    <w:lvl w:ilvl="0" w:tplc="8122769A">
      <w:start w:val="1"/>
      <w:numFmt w:val="low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9" w15:restartNumberingAfterBreak="0">
    <w:nsid w:val="586C76FE"/>
    <w:multiLevelType w:val="hybridMultilevel"/>
    <w:tmpl w:val="8514C370"/>
    <w:lvl w:ilvl="0" w:tplc="8122769A">
      <w:start w:val="1"/>
      <w:numFmt w:val="low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0" w15:restartNumberingAfterBreak="0">
    <w:nsid w:val="61071C9B"/>
    <w:multiLevelType w:val="hybridMultilevel"/>
    <w:tmpl w:val="04FA2434"/>
    <w:lvl w:ilvl="0" w:tplc="04090017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1" w15:restartNumberingAfterBreak="0">
    <w:nsid w:val="69D9095E"/>
    <w:multiLevelType w:val="hybridMultilevel"/>
    <w:tmpl w:val="8514C370"/>
    <w:lvl w:ilvl="0" w:tplc="8122769A">
      <w:start w:val="1"/>
      <w:numFmt w:val="low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2" w15:restartNumberingAfterBreak="0">
    <w:nsid w:val="6E2C4E46"/>
    <w:multiLevelType w:val="hybridMultilevel"/>
    <w:tmpl w:val="B0F89F58"/>
    <w:lvl w:ilvl="0" w:tplc="7B109BDC">
      <w:start w:val="1"/>
      <w:numFmt w:val="lowerLetter"/>
      <w:lvlText w:val="%1.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3" w15:restartNumberingAfterBreak="0">
    <w:nsid w:val="75AE70E0"/>
    <w:multiLevelType w:val="hybridMultilevel"/>
    <w:tmpl w:val="1414C7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7C471C6"/>
    <w:multiLevelType w:val="hybridMultilevel"/>
    <w:tmpl w:val="A448DC92"/>
    <w:lvl w:ilvl="0" w:tplc="04090017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9176E63E">
      <w:start w:val="1"/>
      <w:numFmt w:val="lowerLetter"/>
      <w:lvlText w:val="%2."/>
      <w:lvlJc w:val="left"/>
      <w:pPr>
        <w:ind w:left="39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5" w15:restartNumberingAfterBreak="0">
    <w:nsid w:val="7C5B1084"/>
    <w:multiLevelType w:val="hybridMultilevel"/>
    <w:tmpl w:val="6A4C6670"/>
    <w:lvl w:ilvl="0" w:tplc="8122769A">
      <w:start w:val="1"/>
      <w:numFmt w:val="low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num w:numId="1">
    <w:abstractNumId w:val="12"/>
  </w:num>
  <w:num w:numId="2">
    <w:abstractNumId w:val="0"/>
  </w:num>
  <w:num w:numId="3">
    <w:abstractNumId w:val="6"/>
  </w:num>
  <w:num w:numId="4">
    <w:abstractNumId w:val="4"/>
  </w:num>
  <w:num w:numId="5">
    <w:abstractNumId w:val="5"/>
  </w:num>
  <w:num w:numId="6">
    <w:abstractNumId w:val="11"/>
  </w:num>
  <w:num w:numId="7">
    <w:abstractNumId w:val="3"/>
  </w:num>
  <w:num w:numId="8">
    <w:abstractNumId w:val="9"/>
  </w:num>
  <w:num w:numId="9">
    <w:abstractNumId w:val="8"/>
  </w:num>
  <w:num w:numId="10">
    <w:abstractNumId w:val="10"/>
  </w:num>
  <w:num w:numId="11">
    <w:abstractNumId w:val="15"/>
  </w:num>
  <w:num w:numId="12">
    <w:abstractNumId w:val="7"/>
  </w:num>
  <w:num w:numId="13">
    <w:abstractNumId w:val="2"/>
  </w:num>
  <w:num w:numId="14">
    <w:abstractNumId w:val="14"/>
  </w:num>
  <w:num w:numId="15">
    <w:abstractNumId w:val="1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0FAA"/>
    <w:rsid w:val="00006983"/>
    <w:rsid w:val="00006ED6"/>
    <w:rsid w:val="00014662"/>
    <w:rsid w:val="00014CA9"/>
    <w:rsid w:val="00020364"/>
    <w:rsid w:val="00021995"/>
    <w:rsid w:val="000403C5"/>
    <w:rsid w:val="000421F0"/>
    <w:rsid w:val="00042421"/>
    <w:rsid w:val="00042F32"/>
    <w:rsid w:val="000456A9"/>
    <w:rsid w:val="00052541"/>
    <w:rsid w:val="00053D42"/>
    <w:rsid w:val="000566C1"/>
    <w:rsid w:val="00060895"/>
    <w:rsid w:val="00060DC2"/>
    <w:rsid w:val="000643FB"/>
    <w:rsid w:val="00066249"/>
    <w:rsid w:val="00067250"/>
    <w:rsid w:val="00067603"/>
    <w:rsid w:val="00070C5B"/>
    <w:rsid w:val="000727A3"/>
    <w:rsid w:val="0007366B"/>
    <w:rsid w:val="00077079"/>
    <w:rsid w:val="000910B0"/>
    <w:rsid w:val="000A1E09"/>
    <w:rsid w:val="000A52D7"/>
    <w:rsid w:val="000B30E6"/>
    <w:rsid w:val="000C0FF0"/>
    <w:rsid w:val="000C147B"/>
    <w:rsid w:val="000C4338"/>
    <w:rsid w:val="000D2C06"/>
    <w:rsid w:val="000D50FD"/>
    <w:rsid w:val="000D62A9"/>
    <w:rsid w:val="000E5253"/>
    <w:rsid w:val="000E634D"/>
    <w:rsid w:val="000F54F1"/>
    <w:rsid w:val="00103C28"/>
    <w:rsid w:val="001045C8"/>
    <w:rsid w:val="00105A95"/>
    <w:rsid w:val="00106E57"/>
    <w:rsid w:val="00107848"/>
    <w:rsid w:val="00112F76"/>
    <w:rsid w:val="00122B4D"/>
    <w:rsid w:val="00122E64"/>
    <w:rsid w:val="00133F13"/>
    <w:rsid w:val="001347B1"/>
    <w:rsid w:val="00136AEB"/>
    <w:rsid w:val="00140004"/>
    <w:rsid w:val="0014302B"/>
    <w:rsid w:val="00147892"/>
    <w:rsid w:val="0015303A"/>
    <w:rsid w:val="00153188"/>
    <w:rsid w:val="00153CC9"/>
    <w:rsid w:val="00154973"/>
    <w:rsid w:val="0016199F"/>
    <w:rsid w:val="001632F5"/>
    <w:rsid w:val="00165B9E"/>
    <w:rsid w:val="001717A5"/>
    <w:rsid w:val="00172541"/>
    <w:rsid w:val="00176EAD"/>
    <w:rsid w:val="00183806"/>
    <w:rsid w:val="0018618D"/>
    <w:rsid w:val="0019031C"/>
    <w:rsid w:val="001909E2"/>
    <w:rsid w:val="001B2845"/>
    <w:rsid w:val="001B3B6A"/>
    <w:rsid w:val="001C7D13"/>
    <w:rsid w:val="001D11AA"/>
    <w:rsid w:val="001D1500"/>
    <w:rsid w:val="001D446E"/>
    <w:rsid w:val="001E7123"/>
    <w:rsid w:val="001F2DC3"/>
    <w:rsid w:val="001F7631"/>
    <w:rsid w:val="0020632C"/>
    <w:rsid w:val="00210F83"/>
    <w:rsid w:val="002114BD"/>
    <w:rsid w:val="0021228A"/>
    <w:rsid w:val="002138A8"/>
    <w:rsid w:val="0021554F"/>
    <w:rsid w:val="00215E75"/>
    <w:rsid w:val="00215F17"/>
    <w:rsid w:val="00216638"/>
    <w:rsid w:val="00222968"/>
    <w:rsid w:val="002250C3"/>
    <w:rsid w:val="00225C4C"/>
    <w:rsid w:val="00230284"/>
    <w:rsid w:val="00235C9F"/>
    <w:rsid w:val="002373D5"/>
    <w:rsid w:val="002405AE"/>
    <w:rsid w:val="00241E10"/>
    <w:rsid w:val="00242821"/>
    <w:rsid w:val="00245F84"/>
    <w:rsid w:val="00246F42"/>
    <w:rsid w:val="00251A76"/>
    <w:rsid w:val="00251FFB"/>
    <w:rsid w:val="002539AE"/>
    <w:rsid w:val="0025606E"/>
    <w:rsid w:val="00256E33"/>
    <w:rsid w:val="00257172"/>
    <w:rsid w:val="0025762E"/>
    <w:rsid w:val="00261042"/>
    <w:rsid w:val="00265825"/>
    <w:rsid w:val="0027227C"/>
    <w:rsid w:val="002725ED"/>
    <w:rsid w:val="002730D7"/>
    <w:rsid w:val="00273C5A"/>
    <w:rsid w:val="00274D15"/>
    <w:rsid w:val="002768AB"/>
    <w:rsid w:val="002813A6"/>
    <w:rsid w:val="00281931"/>
    <w:rsid w:val="00282174"/>
    <w:rsid w:val="00283220"/>
    <w:rsid w:val="00292B67"/>
    <w:rsid w:val="00293C9E"/>
    <w:rsid w:val="00293D10"/>
    <w:rsid w:val="002941D4"/>
    <w:rsid w:val="002A5E0D"/>
    <w:rsid w:val="002A6030"/>
    <w:rsid w:val="002A7D0E"/>
    <w:rsid w:val="002B10E5"/>
    <w:rsid w:val="002B2C4D"/>
    <w:rsid w:val="002B2E33"/>
    <w:rsid w:val="002B555D"/>
    <w:rsid w:val="002C1749"/>
    <w:rsid w:val="002C2627"/>
    <w:rsid w:val="002D44B3"/>
    <w:rsid w:val="002E2B79"/>
    <w:rsid w:val="002E7D7E"/>
    <w:rsid w:val="002F356B"/>
    <w:rsid w:val="002F3D8F"/>
    <w:rsid w:val="00303AC6"/>
    <w:rsid w:val="003120A2"/>
    <w:rsid w:val="003201CF"/>
    <w:rsid w:val="0032211E"/>
    <w:rsid w:val="00323660"/>
    <w:rsid w:val="00337197"/>
    <w:rsid w:val="00342AA6"/>
    <w:rsid w:val="0034645E"/>
    <w:rsid w:val="00347148"/>
    <w:rsid w:val="00350C9B"/>
    <w:rsid w:val="00352872"/>
    <w:rsid w:val="00355368"/>
    <w:rsid w:val="00356313"/>
    <w:rsid w:val="00357B07"/>
    <w:rsid w:val="00360C67"/>
    <w:rsid w:val="003612C3"/>
    <w:rsid w:val="00365B80"/>
    <w:rsid w:val="00372A00"/>
    <w:rsid w:val="00375658"/>
    <w:rsid w:val="003776CB"/>
    <w:rsid w:val="00382F5F"/>
    <w:rsid w:val="0038560C"/>
    <w:rsid w:val="00387610"/>
    <w:rsid w:val="00387A78"/>
    <w:rsid w:val="0039431A"/>
    <w:rsid w:val="00395980"/>
    <w:rsid w:val="003B03D5"/>
    <w:rsid w:val="003B054C"/>
    <w:rsid w:val="003B42CF"/>
    <w:rsid w:val="003B7C86"/>
    <w:rsid w:val="003C61D9"/>
    <w:rsid w:val="003D1AE6"/>
    <w:rsid w:val="003D29F5"/>
    <w:rsid w:val="003E3E0C"/>
    <w:rsid w:val="003E564B"/>
    <w:rsid w:val="003E7101"/>
    <w:rsid w:val="00400323"/>
    <w:rsid w:val="004153EB"/>
    <w:rsid w:val="00415A09"/>
    <w:rsid w:val="00416BB8"/>
    <w:rsid w:val="004317DB"/>
    <w:rsid w:val="00433118"/>
    <w:rsid w:val="00435B55"/>
    <w:rsid w:val="00435D1A"/>
    <w:rsid w:val="004377BA"/>
    <w:rsid w:val="004377E4"/>
    <w:rsid w:val="00440941"/>
    <w:rsid w:val="00441B6C"/>
    <w:rsid w:val="004429E1"/>
    <w:rsid w:val="00446A17"/>
    <w:rsid w:val="00457E10"/>
    <w:rsid w:val="00460358"/>
    <w:rsid w:val="00461AB4"/>
    <w:rsid w:val="00464C0F"/>
    <w:rsid w:val="00464F0B"/>
    <w:rsid w:val="004677AF"/>
    <w:rsid w:val="00471777"/>
    <w:rsid w:val="00471F00"/>
    <w:rsid w:val="00473784"/>
    <w:rsid w:val="00473BE9"/>
    <w:rsid w:val="00473C83"/>
    <w:rsid w:val="00477DAD"/>
    <w:rsid w:val="00480829"/>
    <w:rsid w:val="0048337C"/>
    <w:rsid w:val="0048469F"/>
    <w:rsid w:val="0049294C"/>
    <w:rsid w:val="00494074"/>
    <w:rsid w:val="004A1B36"/>
    <w:rsid w:val="004A1EB7"/>
    <w:rsid w:val="004A3388"/>
    <w:rsid w:val="004B4AC6"/>
    <w:rsid w:val="004B5D06"/>
    <w:rsid w:val="004B7D81"/>
    <w:rsid w:val="004C2BB4"/>
    <w:rsid w:val="004C35E5"/>
    <w:rsid w:val="004C5348"/>
    <w:rsid w:val="004C542B"/>
    <w:rsid w:val="004C54B8"/>
    <w:rsid w:val="004D062D"/>
    <w:rsid w:val="004D6E1F"/>
    <w:rsid w:val="004E04D8"/>
    <w:rsid w:val="004E1045"/>
    <w:rsid w:val="004E1609"/>
    <w:rsid w:val="004E254D"/>
    <w:rsid w:val="004E5C0E"/>
    <w:rsid w:val="004E5CCE"/>
    <w:rsid w:val="004E7B09"/>
    <w:rsid w:val="004E7EAA"/>
    <w:rsid w:val="004F0AF2"/>
    <w:rsid w:val="004F0B40"/>
    <w:rsid w:val="004F1D32"/>
    <w:rsid w:val="004F22D2"/>
    <w:rsid w:val="004F5B56"/>
    <w:rsid w:val="005042BE"/>
    <w:rsid w:val="00512978"/>
    <w:rsid w:val="00512FD3"/>
    <w:rsid w:val="005259BA"/>
    <w:rsid w:val="005312D1"/>
    <w:rsid w:val="0053568F"/>
    <w:rsid w:val="00536215"/>
    <w:rsid w:val="005365C4"/>
    <w:rsid w:val="0054576D"/>
    <w:rsid w:val="005466CB"/>
    <w:rsid w:val="005472A3"/>
    <w:rsid w:val="00552E54"/>
    <w:rsid w:val="005531F5"/>
    <w:rsid w:val="00555295"/>
    <w:rsid w:val="00555D5B"/>
    <w:rsid w:val="00557CF3"/>
    <w:rsid w:val="00562EE0"/>
    <w:rsid w:val="005706B1"/>
    <w:rsid w:val="00570BE5"/>
    <w:rsid w:val="005755CB"/>
    <w:rsid w:val="005805A2"/>
    <w:rsid w:val="00582F41"/>
    <w:rsid w:val="00584AAE"/>
    <w:rsid w:val="00592198"/>
    <w:rsid w:val="005927ED"/>
    <w:rsid w:val="00592A01"/>
    <w:rsid w:val="00595CAE"/>
    <w:rsid w:val="005A037F"/>
    <w:rsid w:val="005A143D"/>
    <w:rsid w:val="005A227A"/>
    <w:rsid w:val="005A54B6"/>
    <w:rsid w:val="005B01C1"/>
    <w:rsid w:val="005B10CF"/>
    <w:rsid w:val="005B6836"/>
    <w:rsid w:val="005C4CD3"/>
    <w:rsid w:val="005F1102"/>
    <w:rsid w:val="005F2D53"/>
    <w:rsid w:val="005F4B33"/>
    <w:rsid w:val="005F58A0"/>
    <w:rsid w:val="005F61AC"/>
    <w:rsid w:val="00601E9D"/>
    <w:rsid w:val="00603690"/>
    <w:rsid w:val="00610556"/>
    <w:rsid w:val="00612EB7"/>
    <w:rsid w:val="00616B42"/>
    <w:rsid w:val="00620118"/>
    <w:rsid w:val="00624259"/>
    <w:rsid w:val="00626C61"/>
    <w:rsid w:val="00630FAA"/>
    <w:rsid w:val="006358F5"/>
    <w:rsid w:val="00646CB2"/>
    <w:rsid w:val="0065142D"/>
    <w:rsid w:val="006648F4"/>
    <w:rsid w:val="0067011F"/>
    <w:rsid w:val="00672302"/>
    <w:rsid w:val="006743DC"/>
    <w:rsid w:val="0067738F"/>
    <w:rsid w:val="006773DE"/>
    <w:rsid w:val="00684CC0"/>
    <w:rsid w:val="006921DF"/>
    <w:rsid w:val="00694E6B"/>
    <w:rsid w:val="006A45C4"/>
    <w:rsid w:val="006A468A"/>
    <w:rsid w:val="006A6A9F"/>
    <w:rsid w:val="006B61C5"/>
    <w:rsid w:val="006C23EA"/>
    <w:rsid w:val="006C2684"/>
    <w:rsid w:val="006C3021"/>
    <w:rsid w:val="006C54C9"/>
    <w:rsid w:val="006C62FC"/>
    <w:rsid w:val="006C6F0F"/>
    <w:rsid w:val="006D0630"/>
    <w:rsid w:val="006D3263"/>
    <w:rsid w:val="006D46DA"/>
    <w:rsid w:val="006E45CC"/>
    <w:rsid w:val="006E5380"/>
    <w:rsid w:val="006E56B4"/>
    <w:rsid w:val="006E79B6"/>
    <w:rsid w:val="006F1B59"/>
    <w:rsid w:val="006F41BC"/>
    <w:rsid w:val="006F5D07"/>
    <w:rsid w:val="00701AAC"/>
    <w:rsid w:val="00701C47"/>
    <w:rsid w:val="007060CE"/>
    <w:rsid w:val="00707CD9"/>
    <w:rsid w:val="0071590B"/>
    <w:rsid w:val="00725C51"/>
    <w:rsid w:val="00730808"/>
    <w:rsid w:val="00730947"/>
    <w:rsid w:val="0073584B"/>
    <w:rsid w:val="007418EA"/>
    <w:rsid w:val="007420C3"/>
    <w:rsid w:val="00745474"/>
    <w:rsid w:val="007466C7"/>
    <w:rsid w:val="007473E1"/>
    <w:rsid w:val="00760B8B"/>
    <w:rsid w:val="00783A33"/>
    <w:rsid w:val="00783B7A"/>
    <w:rsid w:val="00785570"/>
    <w:rsid w:val="00787096"/>
    <w:rsid w:val="00795F42"/>
    <w:rsid w:val="007A0777"/>
    <w:rsid w:val="007A1A34"/>
    <w:rsid w:val="007A2D4A"/>
    <w:rsid w:val="007A4593"/>
    <w:rsid w:val="007A6AA3"/>
    <w:rsid w:val="007B6873"/>
    <w:rsid w:val="007C24B5"/>
    <w:rsid w:val="007C2EF8"/>
    <w:rsid w:val="007C71B1"/>
    <w:rsid w:val="007D0A7B"/>
    <w:rsid w:val="007D11A3"/>
    <w:rsid w:val="007D4C46"/>
    <w:rsid w:val="007D50FA"/>
    <w:rsid w:val="007D561E"/>
    <w:rsid w:val="007E0FA2"/>
    <w:rsid w:val="007E19FA"/>
    <w:rsid w:val="007E1BF3"/>
    <w:rsid w:val="007E3E89"/>
    <w:rsid w:val="007E5537"/>
    <w:rsid w:val="007E6D20"/>
    <w:rsid w:val="007F0635"/>
    <w:rsid w:val="007F068A"/>
    <w:rsid w:val="00801C6D"/>
    <w:rsid w:val="00804ACC"/>
    <w:rsid w:val="00804E0A"/>
    <w:rsid w:val="008105B5"/>
    <w:rsid w:val="00812CE9"/>
    <w:rsid w:val="00822226"/>
    <w:rsid w:val="00823A05"/>
    <w:rsid w:val="0082443A"/>
    <w:rsid w:val="00833378"/>
    <w:rsid w:val="00840401"/>
    <w:rsid w:val="0084230E"/>
    <w:rsid w:val="0084333C"/>
    <w:rsid w:val="00846735"/>
    <w:rsid w:val="0085088D"/>
    <w:rsid w:val="00853A37"/>
    <w:rsid w:val="00856EDD"/>
    <w:rsid w:val="00857CC8"/>
    <w:rsid w:val="00862B83"/>
    <w:rsid w:val="00863301"/>
    <w:rsid w:val="00864B25"/>
    <w:rsid w:val="0086512B"/>
    <w:rsid w:val="00865787"/>
    <w:rsid w:val="00870801"/>
    <w:rsid w:val="00870A7F"/>
    <w:rsid w:val="008731C2"/>
    <w:rsid w:val="00877ABD"/>
    <w:rsid w:val="00880D8A"/>
    <w:rsid w:val="0088137A"/>
    <w:rsid w:val="00892086"/>
    <w:rsid w:val="008A5020"/>
    <w:rsid w:val="008A53EE"/>
    <w:rsid w:val="008A5646"/>
    <w:rsid w:val="008A6E0B"/>
    <w:rsid w:val="008A7E9E"/>
    <w:rsid w:val="008A7F4E"/>
    <w:rsid w:val="008B0221"/>
    <w:rsid w:val="008C00CB"/>
    <w:rsid w:val="008C3B69"/>
    <w:rsid w:val="008C474F"/>
    <w:rsid w:val="008D0B9F"/>
    <w:rsid w:val="008D1C92"/>
    <w:rsid w:val="008D327F"/>
    <w:rsid w:val="008D47D0"/>
    <w:rsid w:val="008E12FC"/>
    <w:rsid w:val="008E601D"/>
    <w:rsid w:val="008E701A"/>
    <w:rsid w:val="008E7896"/>
    <w:rsid w:val="008F086F"/>
    <w:rsid w:val="008F2F6F"/>
    <w:rsid w:val="008F5691"/>
    <w:rsid w:val="008F59FF"/>
    <w:rsid w:val="008F5C1B"/>
    <w:rsid w:val="008F667A"/>
    <w:rsid w:val="00900CBC"/>
    <w:rsid w:val="009020D1"/>
    <w:rsid w:val="0090260A"/>
    <w:rsid w:val="00905B6E"/>
    <w:rsid w:val="00906D5D"/>
    <w:rsid w:val="00907D1C"/>
    <w:rsid w:val="00907E85"/>
    <w:rsid w:val="009109D3"/>
    <w:rsid w:val="00912F37"/>
    <w:rsid w:val="009158BC"/>
    <w:rsid w:val="00916F9E"/>
    <w:rsid w:val="009176F5"/>
    <w:rsid w:val="00917DAA"/>
    <w:rsid w:val="00925088"/>
    <w:rsid w:val="00931333"/>
    <w:rsid w:val="00933854"/>
    <w:rsid w:val="00942AE6"/>
    <w:rsid w:val="009457FF"/>
    <w:rsid w:val="009463E3"/>
    <w:rsid w:val="009473BE"/>
    <w:rsid w:val="00947460"/>
    <w:rsid w:val="00961A81"/>
    <w:rsid w:val="00963420"/>
    <w:rsid w:val="00965F0D"/>
    <w:rsid w:val="00972EC4"/>
    <w:rsid w:val="00973FA9"/>
    <w:rsid w:val="009770FA"/>
    <w:rsid w:val="009875A0"/>
    <w:rsid w:val="00987E0F"/>
    <w:rsid w:val="00990974"/>
    <w:rsid w:val="00993BD6"/>
    <w:rsid w:val="00997B2A"/>
    <w:rsid w:val="009A25D3"/>
    <w:rsid w:val="009A38CE"/>
    <w:rsid w:val="009A3D1B"/>
    <w:rsid w:val="009A5A7E"/>
    <w:rsid w:val="009B5332"/>
    <w:rsid w:val="009B7A36"/>
    <w:rsid w:val="009C16A8"/>
    <w:rsid w:val="009C25F8"/>
    <w:rsid w:val="009C4B29"/>
    <w:rsid w:val="009C7CFD"/>
    <w:rsid w:val="009D2C2F"/>
    <w:rsid w:val="009D38B6"/>
    <w:rsid w:val="009D41F6"/>
    <w:rsid w:val="009D60E7"/>
    <w:rsid w:val="009D6784"/>
    <w:rsid w:val="009E0281"/>
    <w:rsid w:val="009E559F"/>
    <w:rsid w:val="009F4800"/>
    <w:rsid w:val="009F6BF4"/>
    <w:rsid w:val="009F746A"/>
    <w:rsid w:val="00A00B0A"/>
    <w:rsid w:val="00A0160A"/>
    <w:rsid w:val="00A0221F"/>
    <w:rsid w:val="00A03F72"/>
    <w:rsid w:val="00A051D3"/>
    <w:rsid w:val="00A203B4"/>
    <w:rsid w:val="00A21BCA"/>
    <w:rsid w:val="00A31996"/>
    <w:rsid w:val="00A371F7"/>
    <w:rsid w:val="00A43FA5"/>
    <w:rsid w:val="00A44428"/>
    <w:rsid w:val="00A4756B"/>
    <w:rsid w:val="00A539B3"/>
    <w:rsid w:val="00A53EDB"/>
    <w:rsid w:val="00A56743"/>
    <w:rsid w:val="00A5775C"/>
    <w:rsid w:val="00A60788"/>
    <w:rsid w:val="00A61CD9"/>
    <w:rsid w:val="00A63A17"/>
    <w:rsid w:val="00A656A6"/>
    <w:rsid w:val="00A7048F"/>
    <w:rsid w:val="00A70CEA"/>
    <w:rsid w:val="00A72AF9"/>
    <w:rsid w:val="00A72F05"/>
    <w:rsid w:val="00A73C20"/>
    <w:rsid w:val="00A75F4F"/>
    <w:rsid w:val="00A77A49"/>
    <w:rsid w:val="00A81F20"/>
    <w:rsid w:val="00A834D1"/>
    <w:rsid w:val="00A9317D"/>
    <w:rsid w:val="00A94351"/>
    <w:rsid w:val="00AA16AA"/>
    <w:rsid w:val="00AA6AEE"/>
    <w:rsid w:val="00AA7C08"/>
    <w:rsid w:val="00AB0FE2"/>
    <w:rsid w:val="00AB36F4"/>
    <w:rsid w:val="00AB4A7F"/>
    <w:rsid w:val="00AB4DD9"/>
    <w:rsid w:val="00AB57C9"/>
    <w:rsid w:val="00AC1BA8"/>
    <w:rsid w:val="00AC703D"/>
    <w:rsid w:val="00AD1971"/>
    <w:rsid w:val="00AE0B93"/>
    <w:rsid w:val="00AE438C"/>
    <w:rsid w:val="00AE4CFF"/>
    <w:rsid w:val="00AF23CC"/>
    <w:rsid w:val="00AF4112"/>
    <w:rsid w:val="00AF4228"/>
    <w:rsid w:val="00B022E9"/>
    <w:rsid w:val="00B07B00"/>
    <w:rsid w:val="00B10C83"/>
    <w:rsid w:val="00B13172"/>
    <w:rsid w:val="00B132CC"/>
    <w:rsid w:val="00B220BC"/>
    <w:rsid w:val="00B300CD"/>
    <w:rsid w:val="00B33639"/>
    <w:rsid w:val="00B46D30"/>
    <w:rsid w:val="00B51476"/>
    <w:rsid w:val="00B53F6C"/>
    <w:rsid w:val="00B5452C"/>
    <w:rsid w:val="00B54A3C"/>
    <w:rsid w:val="00B56E6E"/>
    <w:rsid w:val="00B7237D"/>
    <w:rsid w:val="00B87866"/>
    <w:rsid w:val="00B902AA"/>
    <w:rsid w:val="00B918DC"/>
    <w:rsid w:val="00B94DBD"/>
    <w:rsid w:val="00B95B06"/>
    <w:rsid w:val="00BA0B3D"/>
    <w:rsid w:val="00BB0693"/>
    <w:rsid w:val="00BB296F"/>
    <w:rsid w:val="00BB3229"/>
    <w:rsid w:val="00BB3A0A"/>
    <w:rsid w:val="00BB4755"/>
    <w:rsid w:val="00BB62D1"/>
    <w:rsid w:val="00BB6C5B"/>
    <w:rsid w:val="00BB6EBA"/>
    <w:rsid w:val="00BC3256"/>
    <w:rsid w:val="00BC4CB0"/>
    <w:rsid w:val="00BC51D6"/>
    <w:rsid w:val="00BC5881"/>
    <w:rsid w:val="00BC5F0C"/>
    <w:rsid w:val="00BC76BF"/>
    <w:rsid w:val="00BD1680"/>
    <w:rsid w:val="00BD229F"/>
    <w:rsid w:val="00BD4DD2"/>
    <w:rsid w:val="00BE0D6C"/>
    <w:rsid w:val="00BF2587"/>
    <w:rsid w:val="00BF78E3"/>
    <w:rsid w:val="00C0005A"/>
    <w:rsid w:val="00C01B54"/>
    <w:rsid w:val="00C0299A"/>
    <w:rsid w:val="00C05105"/>
    <w:rsid w:val="00C111D0"/>
    <w:rsid w:val="00C13F07"/>
    <w:rsid w:val="00C157D1"/>
    <w:rsid w:val="00C16807"/>
    <w:rsid w:val="00C26552"/>
    <w:rsid w:val="00C32353"/>
    <w:rsid w:val="00C32616"/>
    <w:rsid w:val="00C33FCC"/>
    <w:rsid w:val="00C35980"/>
    <w:rsid w:val="00C36240"/>
    <w:rsid w:val="00C42480"/>
    <w:rsid w:val="00C47976"/>
    <w:rsid w:val="00C54434"/>
    <w:rsid w:val="00C54DCC"/>
    <w:rsid w:val="00C562E9"/>
    <w:rsid w:val="00C71211"/>
    <w:rsid w:val="00C7196C"/>
    <w:rsid w:val="00C71B14"/>
    <w:rsid w:val="00C758E6"/>
    <w:rsid w:val="00C80A84"/>
    <w:rsid w:val="00C853C3"/>
    <w:rsid w:val="00C90F92"/>
    <w:rsid w:val="00CA121F"/>
    <w:rsid w:val="00CA3C32"/>
    <w:rsid w:val="00CA7B41"/>
    <w:rsid w:val="00CB07A6"/>
    <w:rsid w:val="00CB36FF"/>
    <w:rsid w:val="00CC0568"/>
    <w:rsid w:val="00CC1BDC"/>
    <w:rsid w:val="00CC1D98"/>
    <w:rsid w:val="00CD20BE"/>
    <w:rsid w:val="00CD21E2"/>
    <w:rsid w:val="00CD2382"/>
    <w:rsid w:val="00CD3B2F"/>
    <w:rsid w:val="00CD445E"/>
    <w:rsid w:val="00CD77CE"/>
    <w:rsid w:val="00CE0651"/>
    <w:rsid w:val="00CE74A6"/>
    <w:rsid w:val="00CE7F07"/>
    <w:rsid w:val="00D002A1"/>
    <w:rsid w:val="00D037BC"/>
    <w:rsid w:val="00D05491"/>
    <w:rsid w:val="00D14901"/>
    <w:rsid w:val="00D15707"/>
    <w:rsid w:val="00D177D2"/>
    <w:rsid w:val="00D20262"/>
    <w:rsid w:val="00D239F5"/>
    <w:rsid w:val="00D2542F"/>
    <w:rsid w:val="00D31BCD"/>
    <w:rsid w:val="00D3291C"/>
    <w:rsid w:val="00D500CE"/>
    <w:rsid w:val="00D5196A"/>
    <w:rsid w:val="00D56BC1"/>
    <w:rsid w:val="00D60DEA"/>
    <w:rsid w:val="00D65240"/>
    <w:rsid w:val="00D679D9"/>
    <w:rsid w:val="00D70891"/>
    <w:rsid w:val="00D776E9"/>
    <w:rsid w:val="00D85BC1"/>
    <w:rsid w:val="00D91842"/>
    <w:rsid w:val="00D93990"/>
    <w:rsid w:val="00D96891"/>
    <w:rsid w:val="00DA0216"/>
    <w:rsid w:val="00DA1E3B"/>
    <w:rsid w:val="00DA3B56"/>
    <w:rsid w:val="00DB0F6E"/>
    <w:rsid w:val="00DB1ABD"/>
    <w:rsid w:val="00DB4BBE"/>
    <w:rsid w:val="00DB4DF4"/>
    <w:rsid w:val="00DB5D8E"/>
    <w:rsid w:val="00DB62A5"/>
    <w:rsid w:val="00DB6D29"/>
    <w:rsid w:val="00DC0D6F"/>
    <w:rsid w:val="00DC1588"/>
    <w:rsid w:val="00DC189E"/>
    <w:rsid w:val="00DC2E3C"/>
    <w:rsid w:val="00DC3B08"/>
    <w:rsid w:val="00DC440C"/>
    <w:rsid w:val="00DC5BD0"/>
    <w:rsid w:val="00DD0DB8"/>
    <w:rsid w:val="00DD2C2C"/>
    <w:rsid w:val="00DD517F"/>
    <w:rsid w:val="00DD57D0"/>
    <w:rsid w:val="00DD5D21"/>
    <w:rsid w:val="00DD5F15"/>
    <w:rsid w:val="00DE11BD"/>
    <w:rsid w:val="00DE6807"/>
    <w:rsid w:val="00DF1031"/>
    <w:rsid w:val="00DF502F"/>
    <w:rsid w:val="00E04F68"/>
    <w:rsid w:val="00E0572B"/>
    <w:rsid w:val="00E1048C"/>
    <w:rsid w:val="00E142CA"/>
    <w:rsid w:val="00E167F9"/>
    <w:rsid w:val="00E21E58"/>
    <w:rsid w:val="00E229DD"/>
    <w:rsid w:val="00E23CCD"/>
    <w:rsid w:val="00E36331"/>
    <w:rsid w:val="00E53DCC"/>
    <w:rsid w:val="00E603AF"/>
    <w:rsid w:val="00E66A83"/>
    <w:rsid w:val="00E71AD6"/>
    <w:rsid w:val="00E724EF"/>
    <w:rsid w:val="00E76719"/>
    <w:rsid w:val="00E80A5D"/>
    <w:rsid w:val="00E85BEE"/>
    <w:rsid w:val="00EA57D9"/>
    <w:rsid w:val="00EB11E5"/>
    <w:rsid w:val="00EC120B"/>
    <w:rsid w:val="00EC50F2"/>
    <w:rsid w:val="00EC60BF"/>
    <w:rsid w:val="00EC7B65"/>
    <w:rsid w:val="00ED04C8"/>
    <w:rsid w:val="00ED2621"/>
    <w:rsid w:val="00ED5AC1"/>
    <w:rsid w:val="00ED62D3"/>
    <w:rsid w:val="00EE092A"/>
    <w:rsid w:val="00EE43A5"/>
    <w:rsid w:val="00EE7C4F"/>
    <w:rsid w:val="00EF36F8"/>
    <w:rsid w:val="00F03120"/>
    <w:rsid w:val="00F03813"/>
    <w:rsid w:val="00F06683"/>
    <w:rsid w:val="00F11974"/>
    <w:rsid w:val="00F12895"/>
    <w:rsid w:val="00F14301"/>
    <w:rsid w:val="00F20536"/>
    <w:rsid w:val="00F3042B"/>
    <w:rsid w:val="00F30D41"/>
    <w:rsid w:val="00F33A0F"/>
    <w:rsid w:val="00F504A7"/>
    <w:rsid w:val="00F52AA4"/>
    <w:rsid w:val="00F53C9F"/>
    <w:rsid w:val="00F543A6"/>
    <w:rsid w:val="00F579E8"/>
    <w:rsid w:val="00F61F82"/>
    <w:rsid w:val="00F7088E"/>
    <w:rsid w:val="00F72DE0"/>
    <w:rsid w:val="00F77F83"/>
    <w:rsid w:val="00F80941"/>
    <w:rsid w:val="00F80FBE"/>
    <w:rsid w:val="00F8240B"/>
    <w:rsid w:val="00F86F29"/>
    <w:rsid w:val="00F91BEE"/>
    <w:rsid w:val="00F9342A"/>
    <w:rsid w:val="00F943FE"/>
    <w:rsid w:val="00F95071"/>
    <w:rsid w:val="00F954C4"/>
    <w:rsid w:val="00F97552"/>
    <w:rsid w:val="00F97DFF"/>
    <w:rsid w:val="00FA16DE"/>
    <w:rsid w:val="00FA3FCB"/>
    <w:rsid w:val="00FA4807"/>
    <w:rsid w:val="00FB0AFA"/>
    <w:rsid w:val="00FB314C"/>
    <w:rsid w:val="00FB628D"/>
    <w:rsid w:val="00FB758E"/>
    <w:rsid w:val="00FC3587"/>
    <w:rsid w:val="00FC57E9"/>
    <w:rsid w:val="00FD0F22"/>
    <w:rsid w:val="00FD2012"/>
    <w:rsid w:val="00FD2A81"/>
    <w:rsid w:val="00FD7023"/>
    <w:rsid w:val="00FE24E2"/>
    <w:rsid w:val="00FE2EE0"/>
    <w:rsid w:val="00FE637B"/>
    <w:rsid w:val="00FE69D3"/>
    <w:rsid w:val="00FF57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6598F2EB"/>
  <w15:docId w15:val="{9ADD429D-884B-4107-8E0E-92F512AB89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05A9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54D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C51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51D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3719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05A9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0823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32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584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153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330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532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4.png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numbering" Target="numbering.xml"/><Relationship Id="rId9" Type="http://schemas.openxmlformats.org/officeDocument/2006/relationships/image" Target="media/image2.jpeg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AD4C545B9F4094591E038CE26C4BF65" ma:contentTypeVersion="12" ma:contentTypeDescription="Create a new document." ma:contentTypeScope="" ma:versionID="fca7b2d05bbca5054986cbc713c58841">
  <xsd:schema xmlns:xsd="http://www.w3.org/2001/XMLSchema" xmlns:xs="http://www.w3.org/2001/XMLSchema" xmlns:p="http://schemas.microsoft.com/office/2006/metadata/properties" xmlns:ns2="8ad88c38-0ea2-4d85-a44b-78b81d9f52e8" xmlns:ns3="00a7e039-edd8-4e1b-8465-e9289a1052d9" targetNamespace="http://schemas.microsoft.com/office/2006/metadata/properties" ma:root="true" ma:fieldsID="c054d13ea83c2637fec30ce2dbd7511b" ns2:_="" ns3:_="">
    <xsd:import namespace="8ad88c38-0ea2-4d85-a44b-78b81d9f52e8"/>
    <xsd:import namespace="00a7e039-edd8-4e1b-8465-e9289a1052d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DateTaken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d88c38-0ea2-4d85-a44b-78b81d9f52e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a7e039-edd8-4e1b-8465-e9289a1052d9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82D5D4B-9DDF-4081-BC99-110435F3E69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ad88c38-0ea2-4d85-a44b-78b81d9f52e8"/>
    <ds:schemaRef ds:uri="00a7e039-edd8-4e1b-8465-e9289a1052d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FB43ADF-0F55-4CD2-A080-2AA85525FE0B}">
  <ds:schemaRefs>
    <ds:schemaRef ds:uri="http://schemas.microsoft.com/office/2006/documentManagement/types"/>
    <ds:schemaRef ds:uri="http://www.w3.org/XML/1998/namespace"/>
    <ds:schemaRef ds:uri="http://schemas.microsoft.com/office/infopath/2007/PartnerControls"/>
    <ds:schemaRef ds:uri="http://purl.org/dc/elements/1.1/"/>
    <ds:schemaRef ds:uri="http://purl.org/dc/dcmitype/"/>
    <ds:schemaRef ds:uri="http://purl.org/dc/terms/"/>
    <ds:schemaRef ds:uri="http://schemas.microsoft.com/office/2006/metadata/properties"/>
    <ds:schemaRef ds:uri="8ad88c38-0ea2-4d85-a44b-78b81d9f52e8"/>
    <ds:schemaRef ds:uri="http://schemas.openxmlformats.org/package/2006/metadata/core-properties"/>
    <ds:schemaRef ds:uri="00a7e039-edd8-4e1b-8465-e9289a1052d9"/>
  </ds:schemaRefs>
</ds:datastoreItem>
</file>

<file path=customXml/itemProps3.xml><?xml version="1.0" encoding="utf-8"?>
<ds:datastoreItem xmlns:ds="http://schemas.openxmlformats.org/officeDocument/2006/customXml" ds:itemID="{530FD9EF-4BD0-4AC2-BED9-A428CEE687B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4</Pages>
  <Words>613</Words>
  <Characters>349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dra Bothers</dc:creator>
  <cp:lastModifiedBy>Audra Bothers</cp:lastModifiedBy>
  <cp:revision>21</cp:revision>
  <cp:lastPrinted>2017-10-04T13:04:00Z</cp:lastPrinted>
  <dcterms:created xsi:type="dcterms:W3CDTF">2017-10-04T12:43:00Z</dcterms:created>
  <dcterms:modified xsi:type="dcterms:W3CDTF">2019-10-10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AD4C545B9F4094591E038CE26C4BF65</vt:lpwstr>
  </property>
</Properties>
</file>